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5896" w:rsidRDefault="00735896">
      <w:pPr>
        <w:adjustRightInd w:val="0"/>
        <w:snapToGrid w:val="0"/>
        <w:jc w:val="center"/>
        <w:rPr>
          <w:b/>
          <w:spacing w:val="40"/>
          <w:sz w:val="30"/>
        </w:rPr>
      </w:pPr>
      <w:bookmarkStart w:id="0" w:name="_GoBack"/>
      <w:bookmarkEnd w:id="0"/>
    </w:p>
    <w:p w:rsidR="00735896" w:rsidRPr="00FD3EE0" w:rsidRDefault="00735896">
      <w:pPr>
        <w:adjustRightInd w:val="0"/>
        <w:snapToGrid w:val="0"/>
        <w:jc w:val="center"/>
        <w:rPr>
          <w:rFonts w:ascii="宋体" w:hAnsi="宋体"/>
          <w:spacing w:val="40"/>
          <w:sz w:val="30"/>
        </w:rPr>
      </w:pPr>
      <w:r w:rsidRPr="00FD3EE0">
        <w:rPr>
          <w:rFonts w:hint="eastAsia"/>
          <w:b/>
          <w:spacing w:val="40"/>
          <w:sz w:val="30"/>
        </w:rPr>
        <w:t>东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南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大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学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考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试</w:t>
      </w:r>
      <w:r w:rsidRPr="00FD3EE0">
        <w:rPr>
          <w:rFonts w:hint="eastAsia"/>
          <w:b/>
          <w:spacing w:val="40"/>
          <w:sz w:val="30"/>
        </w:rPr>
        <w:t xml:space="preserve"> </w:t>
      </w:r>
      <w:r w:rsidRPr="00FD3EE0">
        <w:rPr>
          <w:rFonts w:hint="eastAsia"/>
          <w:b/>
          <w:spacing w:val="40"/>
          <w:sz w:val="30"/>
        </w:rPr>
        <w:t>卷</w:t>
      </w:r>
      <w:r w:rsidRPr="00FD3EE0">
        <w:rPr>
          <w:rFonts w:ascii="宋体" w:hAnsi="宋体" w:hint="eastAsia"/>
          <w:spacing w:val="40"/>
          <w:sz w:val="30"/>
        </w:rPr>
        <w:t>（</w:t>
      </w:r>
      <w:r w:rsidR="007D7083" w:rsidRPr="00FD3EE0">
        <w:rPr>
          <w:rFonts w:eastAsia="Arial Unicode MS"/>
          <w:b/>
          <w:spacing w:val="40"/>
          <w:sz w:val="30"/>
        </w:rPr>
        <w:t>A</w:t>
      </w:r>
      <w:r w:rsidRPr="00FD3EE0">
        <w:rPr>
          <w:rFonts w:ascii="宋体" w:hAnsi="宋体" w:hint="eastAsia"/>
          <w:color w:val="FF0000"/>
          <w:sz w:val="30"/>
        </w:rPr>
        <w:t xml:space="preserve"> </w:t>
      </w:r>
      <w:r w:rsidRPr="00FD3EE0">
        <w:rPr>
          <w:rFonts w:ascii="宋体" w:hAnsi="宋体" w:hint="eastAsia"/>
          <w:sz w:val="30"/>
        </w:rPr>
        <w:t>卷）</w:t>
      </w:r>
    </w:p>
    <w:p w:rsidR="00735896" w:rsidRPr="00FD3EE0" w:rsidRDefault="00D37495">
      <w:pPr>
        <w:adjustRightInd w:val="0"/>
        <w:snapToGrid w:val="0"/>
        <w:spacing w:line="240" w:lineRule="atLeast"/>
        <w:rPr>
          <w:rFonts w:ascii="宋体" w:hAnsi="宋体"/>
          <w:sz w:val="28"/>
        </w:rPr>
      </w:pPr>
      <w:r>
        <w:rPr>
          <w:b/>
          <w:noProof/>
          <w:spacing w:val="40"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257300</wp:posOffset>
                </wp:positionH>
                <wp:positionV relativeFrom="paragraph">
                  <wp:posOffset>897890</wp:posOffset>
                </wp:positionV>
                <wp:extent cx="457200" cy="5250180"/>
                <wp:effectExtent l="0" t="0" r="3175" b="635"/>
                <wp:wrapNone/>
                <wp:docPr id="61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250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27B3" w:rsidRDefault="00CB27B3">
                            <w:pPr>
                              <w:spacing w:line="400" w:lineRule="exact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觉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遵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场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如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作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弊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此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卷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无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效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9" o:spid="_x0000_s1026" type="#_x0000_t202" style="position:absolute;left:0;text-align:left;margin-left:-99pt;margin-top:70.7pt;width:36pt;height:413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" filled="f" stroked="f">
                <v:textbox style="layout-flow:vertical-ideographic">
                  <w:txbxContent>
                    <w:p w:rsidR="00CB27B3" w:rsidRDefault="00CB27B3">
                      <w:pPr>
                        <w:spacing w:line="400" w:lineRule="exact"/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觉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遵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守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场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律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如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试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作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弊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此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答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卷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无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pacing w:val="40"/>
          <w:sz w:val="3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028700</wp:posOffset>
                </wp:positionH>
                <wp:positionV relativeFrom="paragraph">
                  <wp:posOffset>128270</wp:posOffset>
                </wp:positionV>
                <wp:extent cx="818515" cy="7351395"/>
                <wp:effectExtent l="0" t="8890" r="3810" b="12065"/>
                <wp:wrapNone/>
                <wp:docPr id="53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8515" cy="7351395"/>
                          <a:chOff x="727" y="1786"/>
                          <a:chExt cx="1289" cy="11700"/>
                        </a:xfrm>
                      </wpg:grpSpPr>
                      <wps:wsp>
                        <wps:cNvPr id="5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27" y="3536"/>
                            <a:ext cx="720" cy="7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7B3" w:rsidRDefault="00CB27B3">
                              <w:pPr>
                                <w:rPr>
                                  <w:rFonts w:eastAsia="黑体"/>
                                  <w:sz w:val="24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学号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27"/>
                        <wpg:cNvGrpSpPr>
                          <a:grpSpLocks/>
                        </wpg:cNvGrpSpPr>
                        <wpg:grpSpPr bwMode="auto">
                          <a:xfrm>
                            <a:off x="1461" y="1786"/>
                            <a:ext cx="555" cy="11700"/>
                            <a:chOff x="1446" y="1531"/>
                            <a:chExt cx="555" cy="12168"/>
                          </a:xfrm>
                        </wpg:grpSpPr>
                        <wps:wsp>
                          <wps:cNvPr id="56" name="Line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46" y="1531"/>
                              <a:ext cx="0" cy="121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7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1446" y="5285"/>
                              <a:ext cx="555" cy="4323"/>
                              <a:chOff x="1288" y="5872"/>
                              <a:chExt cx="555" cy="4323"/>
                            </a:xfrm>
                          </wpg:grpSpPr>
                          <wps:wsp>
                            <wps:cNvPr id="58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88" y="9727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27B3" w:rsidRDefault="00CB27B3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密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90" y="7830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27B3" w:rsidRDefault="00CB27B3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封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03" y="5872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27B3" w:rsidRDefault="00CB27B3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线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28" o:spid="_x0000_s1027" style="position:absolute;left:0;text-align:left;margin-left:-81pt;margin-top:10.1pt;width:64.45pt;height:578.85pt;z-index:251657216" coordorigin="727,1786" coordsize="1289,1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">
                <v:shape id="Text Box 4" o:spid="_x0000_s1028" type="#_x0000_t202" style="position:absolute;left:727;top:3536;width:720;height:7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eMDMQA&#10;AADbAAAADwAAAGRycy9kb3ducmV2LnhtbESPQWvCQBSE70L/w/IKvemmVkOJbsQWCgVBUEPPj+wz&#10;myb7NmS3MfXXu4WCx2FmvmHWm9G2YqDe144VPM8SEMSl0zVXCorTx/QVhA/IGlvHpOCXPGzyh8ka&#10;M+0ufKDhGCoRIewzVGBC6DIpfWnIop+5jjh6Z9dbDFH2ldQ9XiLctnKeJKm0WHNcMNjRu6GyOf5Y&#10;BUNyLcoXdHK3/06LZmvmb8P+S6mnx3G7AhFoDPfwf/tTK1gu4O9L/AEy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3jAzEAAAA2wAAAA8AAAAAAAAAAAAAAAAAmAIAAGRycy9k&#10;b3ducmV2LnhtbFBLBQYAAAAABAAEAPUAAACJAwAAAAA=&#10;" stroked="f">
                  <v:textbox style="layout-flow:vertical;mso-layout-flow-alt:bottom-to-top">
                    <w:txbxContent>
                      <w:p w:rsidR="00CB27B3" w:rsidRDefault="00CB27B3">
                        <w:pPr>
                          <w:rPr>
                            <w:rFonts w:eastAsia="黑体"/>
                            <w:sz w:val="24"/>
                          </w:rPr>
                        </w:pPr>
                        <w:r>
                          <w:rPr>
                            <w:rFonts w:eastAsia="黑体" w:hint="eastAsia"/>
                            <w:sz w:val="24"/>
                          </w:rPr>
                          <w:t>学号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27" o:spid="_x0000_s1029" style="position:absolute;left:1461;top:1786;width:555;height:11700" coordorigin="1446,1531" coordsize="555,12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line id="Line 8" o:spid="_x0000_s1030" style="position:absolute;flip:x;visibility:visible;mso-wrap-style:square" from="1746,1531" to="1746,1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j398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cz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6Pf3wQAAANsAAAAPAAAAAAAAAAAAAAAA&#10;AKECAABkcnMvZG93bnJldi54bWxQSwUGAAAAAAQABAD5AAAAjwMAAAAA&#10;">
                    <v:stroke dashstyle="dash"/>
                  </v:line>
                  <v:group id="Group 22" o:spid="_x0000_s1031" style="position:absolute;left:1446;top:5285;width:555;height:4323" coordorigin="1288,5872" coordsize="555,4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 id="Text Box 11" o:spid="_x0000_s1032" type="#_x0000_t202" style="position:absolute;left:1288;top:972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qGCcAA&#10;AADbAAAADwAAAGRycy9kb3ducmV2LnhtbERPTYvCMBC9C/6HMAvebLqKslSjqCAIgrBu8Tw0s03X&#10;ZlKaWKu/3hyEPT7e93Ld21p01PrKsYLPJAVBXDhdcakg/9mPv0D4gKyxdkwKHuRhvRoOlphpd+dv&#10;6s6hFDGEfYYKTAhNJqUvDFn0iWuII/frWoshwraUusV7DLe1nKTpXFqsODYYbGhnqLieb1ZBlz7z&#10;YopOHk9/8/y6MZNtd7ooNfroNwsQgfrwL367D1rBLI6NX+IPkK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zqGCcAAAADbAAAADwAAAAAAAAAAAAAAAACYAgAAZHJzL2Rvd25y&#10;ZXYueG1sUEsFBgAAAAAEAAQA9QAAAIUDAAAAAA==&#10;" stroked="f">
                      <v:textbox style="layout-flow:vertical;mso-layout-flow-alt:bottom-to-top">
                        <w:txbxContent>
                          <w:p w:rsidR="00CB27B3" w:rsidRDefault="00CB27B3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</w:txbxContent>
                      </v:textbox>
                    </v:shape>
                    <v:shape id="Text Box 12" o:spid="_x0000_s1033" type="#_x0000_t202" style="position:absolute;left:1290;top:783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YjksQA&#10;AADbAAAADwAAAGRycy9kb3ducmV2LnhtbESPQWvCQBSE70L/w/IK3nTTSKVNXSUVBKEgaEPPj+wz&#10;G82+Ddk1Rn99tyD0OMzMN8xiNdhG9NT52rGCl2kCgrh0uuZKQfG9mbyB8AFZY+OYFNzIw2r5NFpg&#10;pt2V99QfQiUihH2GCkwIbSalLw1Z9FPXEkfv6DqLIcqukrrDa4TbRqZJMpcWa44LBltaGyrPh4tV&#10;0Cf3opyhk1+707w45yb97Hc/So2fh/wDRKAh/Icf7a1W8PoOf1/i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2I5LEAAAA2wAAAA8AAAAAAAAAAAAAAAAAmAIAAGRycy9k&#10;b3ducmV2LnhtbFBLBQYAAAAABAAEAPUAAACJAwAAAAA=&#10;" stroked="f">
                      <v:textbox style="layout-flow:vertical;mso-layout-flow-alt:bottom-to-top">
                        <w:txbxContent>
                          <w:p w:rsidR="00CB27B3" w:rsidRDefault="00CB27B3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</w:txbxContent>
                      </v:textbox>
                    </v:shape>
                    <v:shape id="Text Box 13" o:spid="_x0000_s1034" type="#_x0000_t202" style="position:absolute;left:1303;top:587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BAssEA&#10;AADbAAAADwAAAGRycy9kb3ducmV2LnhtbERPXWuDMBR9L+w/hDvYW41zIMM1LXZQGAyEdtLni7kz&#10;tuZGTKpuv755GOzxcL43u8X2YqLRd44VPCcpCOLG6Y5bBfXXYf0Kwgdkjb1jUvBDHnbbh9UGC+1m&#10;PtJ0Cq2IIewLVGBCGAopfWPIok/cQBy5bzdaDBGOrdQjzjHc9jJL01xa7Dg2GBzo3VBzPd2sgin9&#10;rZsXdPKzuuT1tTTZfqrOSj09LuUbiEBL+Bf/uT+0gjyuj1/iD5Db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gQLLBAAAA2wAAAA8AAAAAAAAAAAAAAAAAmAIAAGRycy9kb3du&#10;cmV2LnhtbFBLBQYAAAAABAAEAPUAAACGAwAAAAA=&#10;" stroked="f">
                      <v:textbox style="layout-flow:vertical;mso-layout-flow-alt:bottom-to-top">
                        <w:txbxContent>
                          <w:p w:rsidR="00CB27B3" w:rsidRDefault="00CB27B3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tbl>
      <w:tblPr>
        <w:tblW w:w="8370" w:type="dxa"/>
        <w:jc w:val="center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95"/>
        <w:gridCol w:w="2125"/>
        <w:gridCol w:w="596"/>
        <w:gridCol w:w="394"/>
        <w:gridCol w:w="669"/>
        <w:gridCol w:w="704"/>
        <w:gridCol w:w="748"/>
        <w:gridCol w:w="656"/>
        <w:gridCol w:w="287"/>
        <w:gridCol w:w="996"/>
      </w:tblGrid>
      <w:tr w:rsidR="00735896" w:rsidRPr="00FD3EE0" w:rsidTr="00F30731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tcFitText/>
            <w:vAlign w:val="center"/>
          </w:tcPr>
          <w:p w:rsidR="00735896" w:rsidRPr="00FD3EE0" w:rsidRDefault="0073589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416739">
              <w:rPr>
                <w:rFonts w:ascii="黑体" w:eastAsia="黑体" w:hint="eastAsia"/>
                <w:spacing w:val="30"/>
                <w:kern w:val="0"/>
              </w:rPr>
              <w:t>课程名</w:t>
            </w:r>
            <w:r w:rsidRPr="00416739">
              <w:rPr>
                <w:rFonts w:ascii="黑体" w:eastAsia="黑体" w:hint="eastAsia"/>
                <w:spacing w:val="15"/>
                <w:kern w:val="0"/>
              </w:rPr>
              <w:t>称</w:t>
            </w:r>
          </w:p>
        </w:tc>
        <w:tc>
          <w:tcPr>
            <w:tcW w:w="2721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735896" w:rsidRPr="00FD3EE0" w:rsidRDefault="00F30731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 w:rsidRPr="00FD3EE0">
              <w:rPr>
                <w:rFonts w:ascii="黑体" w:eastAsia="黑体" w:hAnsi="宋体" w:hint="eastAsia"/>
                <w:b/>
              </w:rPr>
              <w:t>电磁场与波</w:t>
            </w:r>
          </w:p>
        </w:tc>
        <w:tc>
          <w:tcPr>
            <w:tcW w:w="1063" w:type="dxa"/>
            <w:gridSpan w:val="2"/>
            <w:tcMar>
              <w:left w:w="57" w:type="dxa"/>
            </w:tcMar>
            <w:tcFitText/>
            <w:vAlign w:val="center"/>
          </w:tcPr>
          <w:p w:rsidR="00735896" w:rsidRPr="00FD3EE0" w:rsidRDefault="0073589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416739">
              <w:rPr>
                <w:rFonts w:ascii="黑体" w:eastAsia="黑体" w:hint="eastAsia"/>
                <w:spacing w:val="15"/>
                <w:kern w:val="0"/>
              </w:rPr>
              <w:t>考试学</w:t>
            </w:r>
            <w:r w:rsidRPr="00416739">
              <w:rPr>
                <w:rFonts w:ascii="黑体" w:eastAsia="黑体" w:hint="eastAsia"/>
                <w:spacing w:val="-7"/>
                <w:kern w:val="0"/>
              </w:rPr>
              <w:t>期</w:t>
            </w:r>
          </w:p>
        </w:tc>
        <w:tc>
          <w:tcPr>
            <w:tcW w:w="1452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735896" w:rsidRPr="00FD3EE0" w:rsidRDefault="007009CD" w:rsidP="00D25396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Ansi="宋体" w:hint="eastAsia"/>
                <w:b/>
                <w:spacing w:val="32"/>
                <w:kern w:val="0"/>
              </w:rPr>
              <w:t>20</w:t>
            </w:r>
            <w:r w:rsidR="00A26278" w:rsidRPr="00FD3EE0">
              <w:rPr>
                <w:rFonts w:ascii="黑体" w:eastAsia="黑体" w:hAnsi="宋体" w:hint="eastAsia"/>
                <w:b/>
                <w:spacing w:val="32"/>
                <w:kern w:val="0"/>
              </w:rPr>
              <w:t>1</w:t>
            </w:r>
            <w:r w:rsidR="00A33408">
              <w:rPr>
                <w:rFonts w:ascii="黑体" w:eastAsia="黑体" w:hAnsi="宋体" w:hint="eastAsia"/>
                <w:b/>
                <w:spacing w:val="32"/>
                <w:kern w:val="0"/>
              </w:rPr>
              <w:t>6</w:t>
            </w:r>
            <w:r w:rsidR="00A26278" w:rsidRPr="00FD3EE0">
              <w:rPr>
                <w:rFonts w:ascii="黑体" w:eastAsia="黑体" w:hAnsi="宋体" w:hint="eastAsia"/>
                <w:b/>
                <w:spacing w:val="32"/>
                <w:kern w:val="0"/>
              </w:rPr>
              <w:t>-1</w:t>
            </w:r>
            <w:r w:rsidR="00A33408">
              <w:rPr>
                <w:rFonts w:ascii="黑体" w:eastAsia="黑体" w:hAnsi="宋体" w:hint="eastAsia"/>
                <w:b/>
                <w:spacing w:val="32"/>
                <w:kern w:val="0"/>
              </w:rPr>
              <w:t>7</w:t>
            </w:r>
            <w:r w:rsidR="00735896" w:rsidRPr="00FD3EE0">
              <w:rPr>
                <w:rFonts w:ascii="黑体" w:eastAsia="黑体" w:hAnsi="宋体" w:hint="eastAsia"/>
                <w:b/>
                <w:spacing w:val="32"/>
                <w:kern w:val="0"/>
              </w:rPr>
              <w:t>-</w:t>
            </w:r>
            <w:r w:rsidR="00B64341">
              <w:rPr>
                <w:rFonts w:ascii="黑体" w:eastAsia="黑体" w:hAnsi="宋体"/>
                <w:b/>
                <w:spacing w:val="4"/>
                <w:kern w:val="0"/>
              </w:rPr>
              <w:t>3</w:t>
            </w:r>
          </w:p>
        </w:tc>
        <w:tc>
          <w:tcPr>
            <w:tcW w:w="656" w:type="dxa"/>
            <w:vAlign w:val="center"/>
          </w:tcPr>
          <w:p w:rsidR="00735896" w:rsidRPr="00FD3EE0" w:rsidRDefault="0073589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FD3EE0">
              <w:rPr>
                <w:rFonts w:ascii="黑体" w:eastAsia="黑体" w:hAnsi="宋体" w:hint="eastAsia"/>
              </w:rPr>
              <w:t>得分</w:t>
            </w:r>
          </w:p>
        </w:tc>
        <w:tc>
          <w:tcPr>
            <w:tcW w:w="1283" w:type="dxa"/>
            <w:gridSpan w:val="2"/>
            <w:tcBorders>
              <w:bottom w:val="single" w:sz="4" w:space="0" w:color="auto"/>
            </w:tcBorders>
            <w:vAlign w:val="center"/>
          </w:tcPr>
          <w:p w:rsidR="00735896" w:rsidRPr="00FD3EE0" w:rsidRDefault="00735896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</w:p>
        </w:tc>
      </w:tr>
      <w:tr w:rsidR="00735896" w:rsidRPr="00FD3EE0" w:rsidTr="00070AFA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tcFitText/>
            <w:vAlign w:val="center"/>
          </w:tcPr>
          <w:p w:rsidR="00735896" w:rsidRPr="00FD3EE0" w:rsidRDefault="00735896" w:rsidP="005D413F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 w:hAnsi="宋体"/>
              </w:rPr>
            </w:pPr>
            <w:r w:rsidRPr="00416739">
              <w:rPr>
                <w:rFonts w:ascii="黑体" w:eastAsia="黑体" w:hint="eastAsia"/>
                <w:spacing w:val="30"/>
                <w:kern w:val="0"/>
              </w:rPr>
              <w:t>适用专</w:t>
            </w:r>
            <w:r w:rsidRPr="00416739">
              <w:rPr>
                <w:rFonts w:ascii="黑体" w:eastAsia="黑体" w:hint="eastAsia"/>
                <w:spacing w:val="15"/>
                <w:kern w:val="0"/>
              </w:rPr>
              <w:t>业</w:t>
            </w:r>
          </w:p>
        </w:tc>
        <w:tc>
          <w:tcPr>
            <w:tcW w:w="2125" w:type="dxa"/>
            <w:tcBorders>
              <w:bottom w:val="single" w:sz="4" w:space="0" w:color="auto"/>
            </w:tcBorders>
          </w:tcPr>
          <w:p w:rsidR="00735896" w:rsidRPr="00FD3EE0" w:rsidRDefault="00DB7DD0" w:rsidP="005D413F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</w:rPr>
            </w:pPr>
            <w:r w:rsidRPr="00FD3EE0">
              <w:rPr>
                <w:rFonts w:ascii="黑体" w:eastAsia="黑体" w:hAnsi="宋体" w:hint="eastAsia"/>
              </w:rPr>
              <w:t>信息工程</w:t>
            </w:r>
          </w:p>
        </w:tc>
        <w:tc>
          <w:tcPr>
            <w:tcW w:w="990" w:type="dxa"/>
            <w:gridSpan w:val="2"/>
            <w:tcFitText/>
            <w:vAlign w:val="center"/>
          </w:tcPr>
          <w:p w:rsidR="00735896" w:rsidRPr="00FD3EE0" w:rsidRDefault="00735896" w:rsidP="005D413F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416739">
              <w:rPr>
                <w:rFonts w:ascii="黑体" w:eastAsia="黑体" w:hint="eastAsia"/>
                <w:spacing w:val="15"/>
                <w:kern w:val="0"/>
              </w:rPr>
              <w:t>考试形</w:t>
            </w:r>
            <w:r w:rsidRPr="00416739">
              <w:rPr>
                <w:rFonts w:ascii="黑体" w:eastAsia="黑体" w:hint="eastAsia"/>
                <w:spacing w:val="-15"/>
                <w:kern w:val="0"/>
              </w:rPr>
              <w:t>式</w:t>
            </w:r>
          </w:p>
        </w:tc>
        <w:tc>
          <w:tcPr>
            <w:tcW w:w="1373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735896" w:rsidRPr="00FD3EE0" w:rsidRDefault="00F30731" w:rsidP="005D413F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  <w:r w:rsidRPr="00FD3EE0">
              <w:rPr>
                <w:rFonts w:ascii="黑体" w:eastAsia="黑体" w:hAnsi="宋体" w:hint="eastAsia"/>
                <w:b/>
                <w:kern w:val="0"/>
                <w:sz w:val="21"/>
                <w:szCs w:val="24"/>
              </w:rPr>
              <w:t>闭卷</w:t>
            </w:r>
          </w:p>
        </w:tc>
        <w:tc>
          <w:tcPr>
            <w:tcW w:w="1691" w:type="dxa"/>
            <w:gridSpan w:val="3"/>
            <w:tcFitText/>
            <w:vAlign w:val="center"/>
          </w:tcPr>
          <w:p w:rsidR="00735896" w:rsidRPr="00FD3EE0" w:rsidRDefault="00735896" w:rsidP="005D413F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416739">
              <w:rPr>
                <w:rFonts w:ascii="黑体" w:eastAsia="黑体" w:hint="eastAsia"/>
                <w:spacing w:val="30"/>
                <w:kern w:val="0"/>
              </w:rPr>
              <w:t>考试时间长</w:t>
            </w:r>
            <w:r w:rsidRPr="00416739">
              <w:rPr>
                <w:rFonts w:ascii="黑体" w:eastAsia="黑体" w:hint="eastAsia"/>
                <w:spacing w:val="22"/>
                <w:kern w:val="0"/>
              </w:rPr>
              <w:t>度</w:t>
            </w:r>
          </w:p>
        </w:tc>
        <w:tc>
          <w:tcPr>
            <w:tcW w:w="996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735896" w:rsidRPr="00FD3EE0" w:rsidRDefault="00F30731" w:rsidP="005D413F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FD3EE0">
              <w:rPr>
                <w:rFonts w:ascii="黑体" w:eastAsia="黑体" w:hint="eastAsia"/>
                <w:spacing w:val="7"/>
                <w:kern w:val="0"/>
              </w:rPr>
              <w:t>120</w:t>
            </w:r>
            <w:r w:rsidR="00735896" w:rsidRPr="00FD3EE0">
              <w:rPr>
                <w:rFonts w:ascii="黑体" w:eastAsia="黑体" w:hint="eastAsia"/>
                <w:spacing w:val="7"/>
                <w:kern w:val="0"/>
              </w:rPr>
              <w:t>分</w:t>
            </w:r>
            <w:r w:rsidR="00735896" w:rsidRPr="00FD3EE0">
              <w:rPr>
                <w:rFonts w:ascii="黑体" w:eastAsia="黑体" w:hint="eastAsia"/>
                <w:spacing w:val="-3"/>
                <w:kern w:val="0"/>
              </w:rPr>
              <w:t>钟</w:t>
            </w:r>
          </w:p>
        </w:tc>
      </w:tr>
      <w:tr w:rsidR="00735896" w:rsidRPr="00FD3EE0" w:rsidTr="00246280">
        <w:trPr>
          <w:jc w:val="center"/>
        </w:trPr>
        <w:tc>
          <w:tcPr>
            <w:tcW w:w="8370" w:type="dxa"/>
            <w:gridSpan w:val="10"/>
            <w:tcMar>
              <w:left w:w="57" w:type="dxa"/>
            </w:tcMar>
            <w:tcFitText/>
            <w:vAlign w:val="center"/>
          </w:tcPr>
          <w:p w:rsidR="00735896" w:rsidRPr="00FD3EE0" w:rsidRDefault="00735896" w:rsidP="00246280">
            <w:pPr>
              <w:adjustRightInd w:val="0"/>
              <w:snapToGrid w:val="0"/>
              <w:jc w:val="right"/>
              <w:rPr>
                <w:rFonts w:ascii="黑体" w:eastAsia="黑体"/>
                <w:spacing w:val="7"/>
                <w:kern w:val="0"/>
                <w:sz w:val="13"/>
                <w:szCs w:val="13"/>
              </w:rPr>
            </w:pPr>
          </w:p>
        </w:tc>
      </w:tr>
    </w:tbl>
    <w:tbl>
      <w:tblPr>
        <w:tblpPr w:leftFromText="180" w:rightFromText="180" w:vertAnchor="text" w:horzAnchor="margin" w:tblpY="142"/>
        <w:tblW w:w="8388" w:type="dxa"/>
        <w:tblLook w:val="0000" w:firstRow="0" w:lastRow="0" w:firstColumn="0" w:lastColumn="0" w:noHBand="0" w:noVBand="0"/>
      </w:tblPr>
      <w:tblGrid>
        <w:gridCol w:w="8388"/>
      </w:tblGrid>
      <w:tr w:rsidR="00735896" w:rsidRPr="002D122A" w:rsidTr="004A0A95">
        <w:tc>
          <w:tcPr>
            <w:tcW w:w="8388" w:type="dxa"/>
          </w:tcPr>
          <w:p w:rsidR="00BB60A0" w:rsidRPr="002D122A" w:rsidRDefault="007A1718" w:rsidP="00417CD2">
            <w:pPr>
              <w:adjustRightInd w:val="0"/>
              <w:snapToGrid w:val="0"/>
              <w:ind w:firstLineChars="100" w:firstLine="180"/>
              <w:rPr>
                <w:sz w:val="18"/>
                <w:szCs w:val="18"/>
              </w:rPr>
            </w:pPr>
            <w:r w:rsidRPr="002D122A">
              <w:rPr>
                <w:position w:val="-22"/>
                <w:sz w:val="18"/>
                <w:szCs w:val="18"/>
              </w:rPr>
              <w:object w:dxaOrig="63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8pt;height:29.25pt" o:ole="">
                  <v:imagedata r:id="rId9" o:title=""/>
                </v:shape>
                <o:OLEObject Type="Embed" ProgID="Equation.DSMT4" ShapeID="_x0000_i1025" DrawAspect="Content" ObjectID="_1590477680" r:id="rId10"/>
              </w:object>
            </w:r>
          </w:p>
          <w:p w:rsidR="00BB60A0" w:rsidRPr="002D122A" w:rsidRDefault="00BB60A0" w:rsidP="00BB60A0">
            <w:pPr>
              <w:adjustRightInd w:val="0"/>
              <w:snapToGrid w:val="0"/>
              <w:rPr>
                <w:szCs w:val="21"/>
              </w:rPr>
            </w:pPr>
            <w:r w:rsidRPr="002D122A">
              <w:rPr>
                <w:szCs w:val="21"/>
              </w:rPr>
              <w:t>——————————————————————————————————————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971"/>
              <w:gridCol w:w="972"/>
              <w:gridCol w:w="972"/>
              <w:gridCol w:w="972"/>
              <w:gridCol w:w="972"/>
              <w:gridCol w:w="972"/>
              <w:gridCol w:w="972"/>
              <w:gridCol w:w="972"/>
            </w:tblGrid>
            <w:tr w:rsidR="00835772" w:rsidRPr="002D122A" w:rsidTr="00775174">
              <w:trPr>
                <w:trHeight w:hRule="exact" w:val="340"/>
                <w:jc w:val="center"/>
              </w:trPr>
              <w:tc>
                <w:tcPr>
                  <w:tcW w:w="971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题目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一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二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三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四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五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六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835772" w:rsidRPr="002D122A" w:rsidTr="00775174">
              <w:trPr>
                <w:trHeight w:hRule="exact" w:val="340"/>
                <w:jc w:val="center"/>
              </w:trPr>
              <w:tc>
                <w:tcPr>
                  <w:tcW w:w="971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得分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</w:tr>
            <w:tr w:rsidR="00835772" w:rsidRPr="002D122A" w:rsidTr="00775174">
              <w:trPr>
                <w:trHeight w:hRule="exact" w:val="340"/>
                <w:jc w:val="center"/>
              </w:trPr>
              <w:tc>
                <w:tcPr>
                  <w:tcW w:w="971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  <w:r w:rsidRPr="002D122A">
                    <w:rPr>
                      <w:b/>
                      <w:sz w:val="18"/>
                      <w:szCs w:val="18"/>
                    </w:rPr>
                    <w:t>批阅人</w:t>
                  </w: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  <w:tc>
                <w:tcPr>
                  <w:tcW w:w="972" w:type="dxa"/>
                  <w:vAlign w:val="center"/>
                </w:tcPr>
                <w:p w:rsidR="00835772" w:rsidRPr="002D122A" w:rsidRDefault="00835772" w:rsidP="00416739">
                  <w:pPr>
                    <w:framePr w:hSpace="180" w:wrap="around" w:vAnchor="text" w:hAnchor="margin" w:y="142"/>
                    <w:adjustRightInd w:val="0"/>
                    <w:snapToGrid w:val="0"/>
                    <w:spacing w:beforeLines="20" w:before="62"/>
                    <w:jc w:val="center"/>
                    <w:rPr>
                      <w:b/>
                      <w:sz w:val="18"/>
                      <w:szCs w:val="18"/>
                    </w:rPr>
                  </w:pPr>
                </w:p>
              </w:tc>
            </w:tr>
          </w:tbl>
          <w:p w:rsidR="003516E8" w:rsidRPr="003516E8" w:rsidRDefault="003516E8" w:rsidP="003516E8">
            <w:pPr>
              <w:snapToGrid w:val="0"/>
              <w:spacing w:before="120" w:after="120" w:line="360" w:lineRule="auto"/>
              <w:ind w:left="357" w:hanging="357"/>
              <w:rPr>
                <w:sz w:val="24"/>
              </w:rPr>
            </w:pPr>
          </w:p>
        </w:tc>
      </w:tr>
    </w:tbl>
    <w:p w:rsidR="00B8397F" w:rsidRPr="000A3E5B" w:rsidRDefault="00B8397F" w:rsidP="00B8397F">
      <w:pPr>
        <w:spacing w:before="360" w:after="240"/>
        <w:rPr>
          <w:b/>
          <w:sz w:val="24"/>
        </w:rPr>
      </w:pPr>
      <w:r w:rsidRPr="000A3E5B">
        <w:rPr>
          <w:b/>
          <w:sz w:val="24"/>
        </w:rPr>
        <w:t>一．（</w:t>
      </w:r>
      <w:r w:rsidRPr="000A3E5B">
        <w:rPr>
          <w:b/>
          <w:sz w:val="24"/>
        </w:rPr>
        <w:t>2</w:t>
      </w:r>
      <w:r w:rsidRPr="000A3E5B">
        <w:rPr>
          <w:rFonts w:hint="eastAsia"/>
          <w:b/>
          <w:sz w:val="24"/>
        </w:rPr>
        <w:t>0</w:t>
      </w:r>
      <w:r w:rsidRPr="000A3E5B">
        <w:rPr>
          <w:b/>
          <w:sz w:val="24"/>
        </w:rPr>
        <w:t>分）简答</w:t>
      </w:r>
      <w:r w:rsidRPr="000A3E5B">
        <w:rPr>
          <w:rFonts w:hint="eastAsia"/>
          <w:b/>
          <w:sz w:val="24"/>
        </w:rPr>
        <w:t xml:space="preserve"> </w:t>
      </w:r>
      <w:r w:rsidRPr="000A3E5B">
        <w:rPr>
          <w:rFonts w:hint="eastAsia"/>
          <w:b/>
          <w:sz w:val="24"/>
        </w:rPr>
        <w:t>（</w:t>
      </w:r>
      <w:r w:rsidRPr="000A3E5B">
        <w:rPr>
          <w:rFonts w:hint="eastAsia"/>
          <w:b/>
          <w:sz w:val="24"/>
          <w:em w:val="dot"/>
        </w:rPr>
        <w:t>答案请写在答题纸上</w:t>
      </w:r>
      <w:r w:rsidRPr="000A3E5B">
        <w:rPr>
          <w:rFonts w:hint="eastAsia"/>
          <w:b/>
          <w:sz w:val="24"/>
        </w:rPr>
        <w:t>）</w:t>
      </w:r>
    </w:p>
    <w:p w:rsidR="00B8397F" w:rsidRPr="000A3E5B" w:rsidRDefault="00B8397F" w:rsidP="00B8397F">
      <w:pPr>
        <w:snapToGrid w:val="0"/>
        <w:spacing w:before="120" w:after="120" w:line="288" w:lineRule="auto"/>
        <w:ind w:left="357" w:hanging="357"/>
        <w:rPr>
          <w:sz w:val="24"/>
        </w:rPr>
      </w:pPr>
      <w:r w:rsidRPr="000A3E5B">
        <w:rPr>
          <w:sz w:val="24"/>
        </w:rPr>
        <w:t>1</w:t>
      </w:r>
      <w:r w:rsidRPr="000A3E5B">
        <w:rPr>
          <w:sz w:val="24"/>
        </w:rPr>
        <w:t>．请写出</w:t>
      </w:r>
      <w:r w:rsidR="00B64341">
        <w:rPr>
          <w:sz w:val="24"/>
        </w:rPr>
        <w:t>积</w:t>
      </w:r>
      <w:r w:rsidRPr="000A3E5B">
        <w:rPr>
          <w:sz w:val="24"/>
        </w:rPr>
        <w:t>分形式的麦克斯韦方程组以及电流连续性方程。</w:t>
      </w:r>
      <w:r w:rsidR="006802E5">
        <w:rPr>
          <w:sz w:val="24"/>
        </w:rPr>
        <w:t>（</w:t>
      </w:r>
      <w:r w:rsidR="006802E5">
        <w:rPr>
          <w:rFonts w:hint="eastAsia"/>
          <w:sz w:val="24"/>
        </w:rPr>
        <w:t>5</w:t>
      </w:r>
      <w:r w:rsidR="006802E5">
        <w:rPr>
          <w:rFonts w:hint="eastAsia"/>
          <w:sz w:val="24"/>
        </w:rPr>
        <w:t>）</w:t>
      </w:r>
    </w:p>
    <w:p w:rsidR="00B8397F" w:rsidRPr="000A3E5B" w:rsidRDefault="00B8397F" w:rsidP="00B8397F">
      <w:pPr>
        <w:snapToGrid w:val="0"/>
        <w:spacing w:before="120" w:after="120" w:line="288" w:lineRule="auto"/>
        <w:ind w:left="357" w:hanging="357"/>
        <w:rPr>
          <w:sz w:val="24"/>
        </w:rPr>
      </w:pPr>
      <w:r w:rsidRPr="000A3E5B">
        <w:rPr>
          <w:sz w:val="24"/>
        </w:rPr>
        <w:t>2</w:t>
      </w:r>
      <w:r w:rsidRPr="000A3E5B">
        <w:rPr>
          <w:sz w:val="24"/>
        </w:rPr>
        <w:t>．请推导</w:t>
      </w:r>
      <w:r w:rsidRPr="000A3E5B">
        <w:rPr>
          <w:rFonts w:hint="eastAsia"/>
          <w:sz w:val="24"/>
        </w:rPr>
        <w:t>时变电磁场</w:t>
      </w:r>
      <w:r w:rsidRPr="000A3E5B">
        <w:rPr>
          <w:sz w:val="24"/>
        </w:rPr>
        <w:t>的</w:t>
      </w:r>
      <w:r w:rsidR="00B64341">
        <w:rPr>
          <w:sz w:val="24"/>
        </w:rPr>
        <w:t>矢量磁位</w:t>
      </w:r>
      <w:r w:rsidRPr="000A3E5B">
        <w:rPr>
          <w:sz w:val="24"/>
        </w:rPr>
        <w:t>满足的波动方程，并给出洛仑兹规范。</w:t>
      </w:r>
      <w:r w:rsidR="006802E5">
        <w:rPr>
          <w:sz w:val="24"/>
        </w:rPr>
        <w:t>（</w:t>
      </w:r>
      <w:r w:rsidR="006802E5">
        <w:rPr>
          <w:rFonts w:hint="eastAsia"/>
          <w:sz w:val="24"/>
        </w:rPr>
        <w:t>3</w:t>
      </w:r>
      <w:r w:rsidR="006802E5">
        <w:rPr>
          <w:rFonts w:hint="eastAsia"/>
          <w:sz w:val="24"/>
        </w:rPr>
        <w:t>）</w:t>
      </w:r>
    </w:p>
    <w:p w:rsidR="00B8397F" w:rsidRPr="000A3E5B" w:rsidRDefault="00B8397F" w:rsidP="00B8397F">
      <w:pPr>
        <w:snapToGrid w:val="0"/>
        <w:spacing w:before="120" w:after="120" w:line="288" w:lineRule="auto"/>
        <w:ind w:left="357" w:hanging="357"/>
        <w:rPr>
          <w:sz w:val="24"/>
        </w:rPr>
      </w:pPr>
      <w:r w:rsidRPr="000A3E5B">
        <w:rPr>
          <w:sz w:val="24"/>
        </w:rPr>
        <w:t>3</w:t>
      </w:r>
      <w:r w:rsidRPr="000A3E5B">
        <w:rPr>
          <w:sz w:val="24"/>
        </w:rPr>
        <w:t>．</w:t>
      </w:r>
      <w:r w:rsidRPr="000A3E5B">
        <w:rPr>
          <w:rFonts w:hint="eastAsia"/>
          <w:sz w:val="24"/>
        </w:rPr>
        <w:t>请</w:t>
      </w:r>
      <w:r w:rsidR="00B64341">
        <w:rPr>
          <w:rFonts w:hint="eastAsia"/>
          <w:sz w:val="24"/>
        </w:rPr>
        <w:t>写出电磁场的边界条件</w:t>
      </w:r>
      <w:r w:rsidRPr="000A3E5B">
        <w:rPr>
          <w:rFonts w:hint="eastAsia"/>
          <w:sz w:val="24"/>
        </w:rPr>
        <w:t>。</w:t>
      </w:r>
      <w:r w:rsidR="006802E5">
        <w:rPr>
          <w:rFonts w:hint="eastAsia"/>
          <w:sz w:val="24"/>
        </w:rPr>
        <w:t>（</w:t>
      </w:r>
      <w:r w:rsidR="006802E5">
        <w:rPr>
          <w:rFonts w:hint="eastAsia"/>
          <w:sz w:val="24"/>
        </w:rPr>
        <w:t>4</w:t>
      </w:r>
      <w:r w:rsidR="006802E5">
        <w:rPr>
          <w:rFonts w:hint="eastAsia"/>
          <w:sz w:val="24"/>
        </w:rPr>
        <w:t>）</w:t>
      </w:r>
    </w:p>
    <w:p w:rsidR="00B8397F" w:rsidRDefault="00B8397F" w:rsidP="00B8397F">
      <w:pPr>
        <w:snapToGrid w:val="0"/>
        <w:spacing w:before="120" w:after="120" w:line="288" w:lineRule="auto"/>
        <w:ind w:left="357" w:hanging="357"/>
        <w:rPr>
          <w:sz w:val="24"/>
        </w:rPr>
      </w:pPr>
      <w:r w:rsidRPr="000A3E5B">
        <w:rPr>
          <w:sz w:val="24"/>
        </w:rPr>
        <w:t>4</w:t>
      </w:r>
      <w:r w:rsidRPr="000A3E5B">
        <w:rPr>
          <w:sz w:val="24"/>
        </w:rPr>
        <w:t>．请</w:t>
      </w:r>
      <w:r w:rsidR="006C125A">
        <w:rPr>
          <w:rFonts w:hint="eastAsia"/>
          <w:sz w:val="24"/>
        </w:rPr>
        <w:t>简要</w:t>
      </w:r>
      <w:r w:rsidR="00BB22FA">
        <w:rPr>
          <w:sz w:val="24"/>
        </w:rPr>
        <w:t>说明谐振腔品质因子</w:t>
      </w:r>
      <w:r w:rsidR="00BB22FA">
        <w:rPr>
          <w:sz w:val="24"/>
        </w:rPr>
        <w:t>Q</w:t>
      </w:r>
      <w:r w:rsidR="00BB22FA">
        <w:rPr>
          <w:sz w:val="24"/>
        </w:rPr>
        <w:t>值的定义</w:t>
      </w:r>
      <w:r w:rsidR="00AA2F67">
        <w:rPr>
          <w:sz w:val="24"/>
        </w:rPr>
        <w:t>以及增加</w:t>
      </w:r>
      <w:r w:rsidR="00AA2F67">
        <w:rPr>
          <w:sz w:val="24"/>
        </w:rPr>
        <w:t>Q</w:t>
      </w:r>
      <w:r w:rsidR="00AA2F67">
        <w:rPr>
          <w:sz w:val="24"/>
        </w:rPr>
        <w:t>值的方法</w:t>
      </w:r>
      <w:r w:rsidR="00BB22FA">
        <w:rPr>
          <w:sz w:val="24"/>
        </w:rPr>
        <w:t>（</w:t>
      </w:r>
      <w:r w:rsidR="00BB22FA">
        <w:rPr>
          <w:rFonts w:hint="eastAsia"/>
          <w:sz w:val="24"/>
        </w:rPr>
        <w:t>2</w:t>
      </w:r>
      <w:r w:rsidR="00BB22FA">
        <w:rPr>
          <w:rFonts w:hint="eastAsia"/>
          <w:sz w:val="24"/>
        </w:rPr>
        <w:t>）</w:t>
      </w:r>
      <w:r w:rsidRPr="000A3E5B">
        <w:rPr>
          <w:sz w:val="24"/>
        </w:rPr>
        <w:t>。</w:t>
      </w:r>
    </w:p>
    <w:p w:rsidR="00BB22FA" w:rsidRDefault="00BB22FA" w:rsidP="00B8397F">
      <w:pPr>
        <w:snapToGrid w:val="0"/>
        <w:spacing w:before="120" w:after="120" w:line="288" w:lineRule="auto"/>
        <w:ind w:left="357" w:hanging="357"/>
        <w:rPr>
          <w:sz w:val="24"/>
        </w:rPr>
      </w:pPr>
      <w:r>
        <w:rPr>
          <w:rFonts w:hint="eastAsia"/>
          <w:sz w:val="24"/>
        </w:rPr>
        <w:t>5.</w:t>
      </w:r>
      <w:r>
        <w:rPr>
          <w:sz w:val="24"/>
        </w:rPr>
        <w:t xml:space="preserve">  </w:t>
      </w:r>
      <w:r>
        <w:rPr>
          <w:sz w:val="24"/>
        </w:rPr>
        <w:t>请写出</w:t>
      </w:r>
      <w:r>
        <w:rPr>
          <w:sz w:val="24"/>
        </w:rPr>
        <w:t>TEM</w:t>
      </w:r>
      <w:r>
        <w:rPr>
          <w:sz w:val="24"/>
        </w:rPr>
        <w:t>、</w:t>
      </w:r>
      <w:r>
        <w:rPr>
          <w:sz w:val="24"/>
        </w:rPr>
        <w:t>TE</w:t>
      </w:r>
      <w:r w:rsidR="00944D69" w:rsidRPr="00944D69">
        <w:rPr>
          <w:color w:val="FF0000"/>
          <w:sz w:val="24"/>
        </w:rPr>
        <w:t>和</w:t>
      </w:r>
      <w:r w:rsidRPr="00944D69">
        <w:rPr>
          <w:color w:val="FF0000"/>
          <w:sz w:val="24"/>
        </w:rPr>
        <w:t>TM</w:t>
      </w:r>
      <w:r w:rsidRPr="00944D69">
        <w:rPr>
          <w:color w:val="FF0000"/>
          <w:sz w:val="24"/>
        </w:rPr>
        <w:t>波</w:t>
      </w:r>
      <w:r w:rsidR="000D4483" w:rsidRPr="00944D69">
        <w:rPr>
          <w:color w:val="FF0000"/>
          <w:sz w:val="24"/>
        </w:rPr>
        <w:t>的定义</w:t>
      </w:r>
      <w:r w:rsidR="00944D69" w:rsidRPr="00944D69">
        <w:rPr>
          <w:color w:val="FF0000"/>
          <w:sz w:val="24"/>
        </w:rPr>
        <w:t>及</w:t>
      </w:r>
      <w:r w:rsidR="00D96F5A" w:rsidRPr="00944D69">
        <w:rPr>
          <w:color w:val="FF0000"/>
          <w:sz w:val="24"/>
        </w:rPr>
        <w:t>各自的</w:t>
      </w:r>
      <w:r w:rsidR="003A0E92">
        <w:rPr>
          <w:sz w:val="24"/>
        </w:rPr>
        <w:t>波阻抗</w:t>
      </w:r>
      <w:r w:rsidR="000D4483" w:rsidRPr="00D96F5A">
        <w:rPr>
          <w:sz w:val="24"/>
        </w:rPr>
        <w:t>表示式</w:t>
      </w:r>
      <w:r w:rsidR="000D4483">
        <w:rPr>
          <w:sz w:val="24"/>
        </w:rPr>
        <w:t>。（</w:t>
      </w:r>
      <w:r w:rsidR="000D4483">
        <w:rPr>
          <w:rFonts w:hint="eastAsia"/>
          <w:sz w:val="24"/>
        </w:rPr>
        <w:t>6</w:t>
      </w:r>
      <w:r w:rsidR="000D4483">
        <w:rPr>
          <w:rFonts w:hint="eastAsia"/>
          <w:sz w:val="24"/>
        </w:rPr>
        <w:t>）</w:t>
      </w:r>
    </w:p>
    <w:p w:rsidR="00B8397F" w:rsidRPr="00D44813" w:rsidRDefault="00B8397F" w:rsidP="00B8397F">
      <w:pPr>
        <w:spacing w:before="360" w:after="240"/>
        <w:rPr>
          <w:b/>
          <w:sz w:val="24"/>
        </w:rPr>
      </w:pPr>
      <w:r w:rsidRPr="002D122A">
        <w:rPr>
          <w:b/>
          <w:sz w:val="24"/>
        </w:rPr>
        <w:t>二．（</w:t>
      </w:r>
      <w:r w:rsidRPr="002D122A">
        <w:rPr>
          <w:b/>
          <w:sz w:val="24"/>
        </w:rPr>
        <w:t>10</w:t>
      </w:r>
      <w:r w:rsidRPr="002D122A">
        <w:rPr>
          <w:b/>
          <w:sz w:val="24"/>
        </w:rPr>
        <w:t>分）填空</w:t>
      </w:r>
      <w:r w:rsidRPr="002D122A"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（</w:t>
      </w:r>
      <w:r w:rsidRPr="002D122A">
        <w:rPr>
          <w:b/>
          <w:sz w:val="24"/>
          <w:em w:val="dot"/>
        </w:rPr>
        <w:t>填空题答案请务必写在试卷上</w:t>
      </w:r>
      <w:r>
        <w:rPr>
          <w:rFonts w:hint="eastAsia"/>
          <w:b/>
          <w:sz w:val="24"/>
        </w:rPr>
        <w:t>）</w:t>
      </w:r>
      <w:r w:rsidRPr="002D122A">
        <w:rPr>
          <w:b/>
          <w:sz w:val="24"/>
        </w:rPr>
        <w:t xml:space="preserve"> </w:t>
      </w:r>
    </w:p>
    <w:p w:rsidR="00B8397F" w:rsidRDefault="00B8397F" w:rsidP="00B8397F">
      <w:pPr>
        <w:snapToGrid w:val="0"/>
        <w:spacing w:before="120" w:after="120" w:line="300" w:lineRule="auto"/>
        <w:ind w:left="357" w:hanging="357"/>
        <w:rPr>
          <w:szCs w:val="21"/>
        </w:rPr>
      </w:pPr>
      <w:r w:rsidRPr="002D122A">
        <w:rPr>
          <w:sz w:val="24"/>
        </w:rPr>
        <w:t>1</w:t>
      </w:r>
      <w:r w:rsidRPr="002D122A">
        <w:rPr>
          <w:sz w:val="24"/>
        </w:rPr>
        <w:t>．</w:t>
      </w:r>
      <w:r w:rsidR="00E652EB" w:rsidRPr="00E652EB">
        <w:rPr>
          <w:rFonts w:hint="eastAsia"/>
          <w:sz w:val="24"/>
          <w:szCs w:val="21"/>
        </w:rPr>
        <w:t>在理想导体表面上不存在</w:t>
      </w:r>
      <w:r w:rsidR="00E652EB" w:rsidRPr="00E652EB">
        <w:rPr>
          <w:rFonts w:hint="eastAsia"/>
          <w:sz w:val="24"/>
          <w:szCs w:val="21"/>
          <w:u w:val="thick"/>
        </w:rPr>
        <w:t xml:space="preserve">       </w:t>
      </w:r>
      <w:r w:rsidR="00E652EB" w:rsidRPr="00E652EB">
        <w:rPr>
          <w:rFonts w:hint="eastAsia"/>
          <w:sz w:val="24"/>
          <w:szCs w:val="21"/>
        </w:rPr>
        <w:t>的切向分量和</w:t>
      </w:r>
      <w:r w:rsidR="00E652EB" w:rsidRPr="00E652EB">
        <w:rPr>
          <w:rFonts w:hint="eastAsia"/>
          <w:sz w:val="24"/>
          <w:szCs w:val="21"/>
          <w:u w:val="thick"/>
        </w:rPr>
        <w:t xml:space="preserve">       </w:t>
      </w:r>
      <w:r w:rsidR="00E652EB" w:rsidRPr="00E652EB">
        <w:rPr>
          <w:rFonts w:hint="eastAsia"/>
          <w:sz w:val="24"/>
          <w:szCs w:val="21"/>
        </w:rPr>
        <w:t>的法向分量。垂直于理想导体表面的是</w:t>
      </w:r>
      <w:r w:rsidR="00E652EB" w:rsidRPr="00E652EB">
        <w:rPr>
          <w:rFonts w:hint="eastAsia"/>
          <w:sz w:val="24"/>
          <w:szCs w:val="21"/>
          <w:u w:val="thick"/>
        </w:rPr>
        <w:t xml:space="preserve">    </w:t>
      </w:r>
      <w:r w:rsidR="00E652EB">
        <w:rPr>
          <w:sz w:val="24"/>
          <w:szCs w:val="21"/>
          <w:u w:val="thick"/>
        </w:rPr>
        <w:t xml:space="preserve"> </w:t>
      </w:r>
      <w:r w:rsidR="00E652EB" w:rsidRPr="00E652EB">
        <w:rPr>
          <w:rFonts w:hint="eastAsia"/>
          <w:sz w:val="24"/>
          <w:szCs w:val="21"/>
          <w:u w:val="thick"/>
        </w:rPr>
        <w:t xml:space="preserve"> </w:t>
      </w:r>
      <w:r w:rsidR="00E652EB" w:rsidRPr="00E652EB">
        <w:rPr>
          <w:rFonts w:hint="eastAsia"/>
          <w:sz w:val="24"/>
          <w:szCs w:val="21"/>
        </w:rPr>
        <w:t>线，</w:t>
      </w:r>
      <w:r w:rsidR="00E652EB" w:rsidRPr="00E652EB">
        <w:rPr>
          <w:rFonts w:hint="eastAsia"/>
          <w:sz w:val="24"/>
        </w:rPr>
        <w:t>平行于理想导体表面的是</w:t>
      </w:r>
      <w:r w:rsidR="00E652EB" w:rsidRPr="00E652EB">
        <w:rPr>
          <w:rFonts w:hint="eastAsia"/>
          <w:sz w:val="24"/>
          <w:u w:val="thick"/>
        </w:rPr>
        <w:t xml:space="preserve">       </w:t>
      </w:r>
      <w:r w:rsidR="00E652EB" w:rsidRPr="00E652EB">
        <w:rPr>
          <w:rFonts w:hint="eastAsia"/>
          <w:sz w:val="24"/>
        </w:rPr>
        <w:t>线</w:t>
      </w:r>
      <w:r w:rsidR="00E652EB" w:rsidRPr="00422E84">
        <w:rPr>
          <w:rFonts w:hint="eastAsia"/>
          <w:szCs w:val="21"/>
        </w:rPr>
        <w:t>。</w:t>
      </w:r>
    </w:p>
    <w:p w:rsidR="00E652EB" w:rsidRPr="009856CB" w:rsidRDefault="00E652EB" w:rsidP="00B8397F">
      <w:pPr>
        <w:snapToGrid w:val="0"/>
        <w:spacing w:before="120" w:after="120" w:line="300" w:lineRule="auto"/>
        <w:ind w:left="357" w:hanging="357"/>
        <w:rPr>
          <w:sz w:val="24"/>
        </w:rPr>
      </w:pPr>
      <w:r w:rsidRPr="003A0E92">
        <w:rPr>
          <w:rFonts w:hint="eastAsia"/>
          <w:sz w:val="24"/>
          <w:szCs w:val="21"/>
        </w:rPr>
        <w:t>2</w:t>
      </w:r>
      <w:r>
        <w:rPr>
          <w:rFonts w:hint="eastAsia"/>
          <w:szCs w:val="21"/>
        </w:rPr>
        <w:t xml:space="preserve">. </w:t>
      </w:r>
      <w:r w:rsidR="006802E5">
        <w:rPr>
          <w:szCs w:val="21"/>
        </w:rPr>
        <w:t xml:space="preserve"> </w:t>
      </w:r>
      <w:r w:rsidRPr="006802E5">
        <w:rPr>
          <w:rFonts w:hint="eastAsia"/>
          <w:sz w:val="24"/>
        </w:rPr>
        <w:t>在非磁性理想</w:t>
      </w:r>
      <w:r w:rsidRPr="006802E5">
        <w:rPr>
          <w:rFonts w:ascii="宋体" w:hAnsi="宋体" w:hint="eastAsia"/>
          <w:bCs/>
          <w:sz w:val="24"/>
        </w:rPr>
        <w:t>介质分界面，</w:t>
      </w:r>
      <w:r w:rsidRPr="006802E5">
        <w:rPr>
          <w:rFonts w:ascii="宋体" w:hAnsi="宋体" w:hint="eastAsia"/>
          <w:sz w:val="24"/>
        </w:rPr>
        <w:t>不可能出现无反射现象的是</w:t>
      </w:r>
      <w:r w:rsidRPr="006802E5">
        <w:rPr>
          <w:rFonts w:ascii="宋体" w:hAnsi="宋体" w:hint="eastAsia"/>
          <w:sz w:val="24"/>
          <w:u w:val="thick"/>
        </w:rPr>
        <w:t xml:space="preserve">            </w:t>
      </w:r>
      <w:r w:rsidRPr="006802E5">
        <w:rPr>
          <w:rFonts w:ascii="宋体" w:hAnsi="宋体" w:hint="eastAsia"/>
          <w:sz w:val="24"/>
        </w:rPr>
        <w:t>极化波，当两种理想介质的介电常数分别为</w:t>
      </w:r>
      <w:r w:rsidRPr="006802E5">
        <w:rPr>
          <w:rFonts w:ascii="宋体" w:hAnsi="宋体"/>
          <w:position w:val="-12"/>
          <w:sz w:val="24"/>
        </w:rPr>
        <w:object w:dxaOrig="240" w:dyaOrig="360">
          <v:shape id="_x0000_i1026" type="#_x0000_t75" style="width:12pt;height:18pt" o:ole="">
            <v:imagedata r:id="rId11" o:title=""/>
          </v:shape>
          <o:OLEObject Type="Embed" ProgID="Equation.DSMT4" ShapeID="_x0000_i1026" DrawAspect="Content" ObjectID="_1590477681" r:id="rId12"/>
        </w:object>
      </w:r>
      <w:r w:rsidRPr="006802E5">
        <w:rPr>
          <w:rFonts w:ascii="宋体" w:hAnsi="宋体" w:hint="eastAsia"/>
          <w:sz w:val="24"/>
        </w:rPr>
        <w:t>和</w:t>
      </w:r>
      <w:r w:rsidRPr="006802E5">
        <w:rPr>
          <w:rFonts w:ascii="宋体" w:hAnsi="宋体"/>
          <w:position w:val="-12"/>
          <w:sz w:val="24"/>
        </w:rPr>
        <w:object w:dxaOrig="260" w:dyaOrig="360">
          <v:shape id="_x0000_i1027" type="#_x0000_t75" style="width:12.75pt;height:18pt" o:ole="">
            <v:imagedata r:id="rId13" o:title=""/>
          </v:shape>
          <o:OLEObject Type="Embed" ProgID="Equation.DSMT4" ShapeID="_x0000_i1027" DrawAspect="Content" ObjectID="_1590477682" r:id="rId14"/>
        </w:object>
      </w:r>
      <w:r w:rsidRPr="006802E5">
        <w:rPr>
          <w:rFonts w:ascii="宋体" w:hAnsi="宋体" w:hint="eastAsia"/>
          <w:sz w:val="24"/>
        </w:rPr>
        <w:t>时，为了产生无反射，其入射角</w:t>
      </w:r>
      <w:r w:rsidR="00F62B1E" w:rsidRPr="00F62B1E">
        <w:rPr>
          <w:i/>
          <w:sz w:val="24"/>
        </w:rPr>
        <w:t>θ</w:t>
      </w:r>
      <w:r w:rsidR="00F62B1E" w:rsidRPr="00F62B1E">
        <w:rPr>
          <w:i/>
          <w:sz w:val="24"/>
          <w:vertAlign w:val="subscript"/>
        </w:rPr>
        <w:t>i</w:t>
      </w:r>
      <w:r w:rsidRPr="00F62B1E">
        <w:rPr>
          <w:rFonts w:ascii="宋体" w:hAnsi="宋体" w:hint="eastAsia"/>
          <w:sz w:val="24"/>
        </w:rPr>
        <w:t>还</w:t>
      </w:r>
      <w:r w:rsidRPr="006802E5">
        <w:rPr>
          <w:rFonts w:ascii="宋体" w:hAnsi="宋体" w:hint="eastAsia"/>
          <w:sz w:val="24"/>
        </w:rPr>
        <w:t>应该满足的条件是</w:t>
      </w:r>
      <w:r w:rsidR="00F62B1E" w:rsidRPr="0032090F">
        <w:rPr>
          <w:i/>
          <w:sz w:val="24"/>
        </w:rPr>
        <w:t>θ</w:t>
      </w:r>
      <w:r w:rsidR="00F62B1E" w:rsidRPr="0032090F">
        <w:rPr>
          <w:i/>
          <w:sz w:val="24"/>
          <w:vertAlign w:val="subscript"/>
        </w:rPr>
        <w:t>i</w:t>
      </w:r>
      <w:r w:rsidR="00F62B1E">
        <w:rPr>
          <w:rFonts w:hint="eastAsia"/>
          <w:kern w:val="0"/>
          <w:sz w:val="24"/>
          <w:u w:val="thick"/>
        </w:rPr>
        <w:t>=</w:t>
      </w:r>
      <w:r w:rsidRPr="006802E5">
        <w:rPr>
          <w:rFonts w:hint="eastAsia"/>
          <w:kern w:val="0"/>
          <w:sz w:val="24"/>
          <w:u w:val="thick"/>
        </w:rPr>
        <w:t xml:space="preserve">            </w:t>
      </w:r>
      <w:r w:rsidR="00A45723">
        <w:rPr>
          <w:rFonts w:ascii="宋体" w:hAnsi="宋体" w:hint="eastAsia"/>
          <w:sz w:val="24"/>
        </w:rPr>
        <w:t>，</w:t>
      </w:r>
      <w:r w:rsidR="00F62B1E" w:rsidRPr="00F62B1E">
        <w:rPr>
          <w:rFonts w:ascii="宋体" w:hAnsi="宋体" w:hint="eastAsia"/>
          <w:sz w:val="24"/>
        </w:rPr>
        <w:t>若</w:t>
      </w:r>
      <w:r w:rsidR="00F62B1E" w:rsidRPr="00F62B1E">
        <w:rPr>
          <w:rFonts w:ascii="宋体" w:hAnsi="宋体"/>
          <w:position w:val="-12"/>
          <w:sz w:val="24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590477683" r:id="rId15"/>
        </w:object>
      </w:r>
      <w:r w:rsidR="00F62B1E" w:rsidRPr="00F62B1E">
        <w:rPr>
          <w:rFonts w:ascii="宋体" w:hAnsi="宋体" w:hint="eastAsia"/>
          <w:sz w:val="24"/>
        </w:rPr>
        <w:t>&gt;</w:t>
      </w:r>
      <w:r w:rsidR="00F62B1E" w:rsidRPr="00F62B1E">
        <w:rPr>
          <w:rFonts w:ascii="宋体" w:hAnsi="宋体"/>
          <w:position w:val="-12"/>
          <w:sz w:val="24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590477684" r:id="rId16"/>
        </w:object>
      </w:r>
      <w:r w:rsidR="00F62B1E" w:rsidRPr="00F62B1E">
        <w:rPr>
          <w:rFonts w:ascii="宋体" w:hAnsi="宋体" w:hint="eastAsia"/>
          <w:sz w:val="24"/>
        </w:rPr>
        <w:t>，</w:t>
      </w:r>
      <w:r w:rsidR="00A45723">
        <w:rPr>
          <w:rFonts w:ascii="宋体" w:hAnsi="宋体" w:hint="eastAsia"/>
          <w:sz w:val="24"/>
        </w:rPr>
        <w:t>全反射的临界角是</w:t>
      </w:r>
      <w:r w:rsidR="00A45723">
        <w:rPr>
          <w:rFonts w:hint="eastAsia"/>
          <w:kern w:val="0"/>
          <w:sz w:val="24"/>
          <w:u w:val="thick"/>
        </w:rPr>
        <w:t xml:space="preserve">           </w:t>
      </w:r>
      <w:r w:rsidR="00A45723">
        <w:rPr>
          <w:rFonts w:hint="eastAsia"/>
          <w:kern w:val="0"/>
          <w:sz w:val="24"/>
        </w:rPr>
        <w:t>。</w:t>
      </w:r>
    </w:p>
    <w:p w:rsidR="00B8397F" w:rsidRPr="00FD3EE0" w:rsidRDefault="003A0E92" w:rsidP="00B8397F">
      <w:pPr>
        <w:adjustRightInd w:val="0"/>
        <w:snapToGrid w:val="0"/>
        <w:spacing w:before="120" w:after="120" w:line="300" w:lineRule="auto"/>
        <w:ind w:left="357" w:hanging="357"/>
        <w:rPr>
          <w:rFonts w:hAnsi="Arial Unicode MS"/>
          <w:sz w:val="24"/>
        </w:rPr>
      </w:pPr>
      <w:r>
        <w:rPr>
          <w:sz w:val="24"/>
        </w:rPr>
        <w:t>3</w:t>
      </w:r>
      <w:r w:rsidR="00B8397F" w:rsidRPr="00FD3EE0">
        <w:rPr>
          <w:sz w:val="24"/>
        </w:rPr>
        <w:t>．工作角频率为</w:t>
      </w:r>
      <w:r w:rsidR="00B8397F" w:rsidRPr="00FD3EE0">
        <w:rPr>
          <w:rFonts w:eastAsia="Arial Unicode MS"/>
          <w:i/>
          <w:sz w:val="24"/>
        </w:rPr>
        <w:t>ω</w:t>
      </w:r>
      <w:r w:rsidR="00B8397F" w:rsidRPr="00FD3EE0">
        <w:rPr>
          <w:sz w:val="24"/>
        </w:rPr>
        <w:t>的</w:t>
      </w:r>
      <w:r w:rsidR="00985E94">
        <w:rPr>
          <w:sz w:val="24"/>
        </w:rPr>
        <w:t>正弦</w:t>
      </w:r>
      <w:r w:rsidR="00B8397F" w:rsidRPr="00FD3EE0">
        <w:rPr>
          <w:sz w:val="24"/>
        </w:rPr>
        <w:t>均匀平面电磁波在</w:t>
      </w:r>
      <w:r w:rsidR="006802E5">
        <w:rPr>
          <w:sz w:val="24"/>
        </w:rPr>
        <w:t>不</w:t>
      </w:r>
      <w:r w:rsidR="00B8397F" w:rsidRPr="00FD3EE0">
        <w:rPr>
          <w:rFonts w:hint="eastAsia"/>
          <w:sz w:val="24"/>
        </w:rPr>
        <w:t>良导体</w:t>
      </w:r>
      <w:r w:rsidR="00B8397F" w:rsidRPr="00FD3EE0">
        <w:rPr>
          <w:sz w:val="24"/>
        </w:rPr>
        <w:t>（</w:t>
      </w:r>
      <w:r w:rsidR="00B8397F" w:rsidRPr="00FD3EE0">
        <w:rPr>
          <w:i/>
          <w:sz w:val="24"/>
        </w:rPr>
        <w:sym w:font="Symbol" w:char="F065"/>
      </w:r>
      <w:r w:rsidR="00B8397F" w:rsidRPr="00FD3EE0">
        <w:rPr>
          <w:sz w:val="24"/>
        </w:rPr>
        <w:t>，</w:t>
      </w:r>
      <w:r w:rsidR="00B8397F" w:rsidRPr="00FD3EE0">
        <w:rPr>
          <w:i/>
          <w:sz w:val="24"/>
        </w:rPr>
        <w:sym w:font="Symbol" w:char="F06D"/>
      </w:r>
      <w:r w:rsidR="00B8397F" w:rsidRPr="00FD3EE0">
        <w:rPr>
          <w:rFonts w:hint="eastAsia"/>
          <w:sz w:val="24"/>
          <w:vertAlign w:val="subscript"/>
        </w:rPr>
        <w:t>0</w:t>
      </w:r>
      <w:r w:rsidR="00B8397F" w:rsidRPr="00FD3EE0">
        <w:rPr>
          <w:sz w:val="24"/>
        </w:rPr>
        <w:t>，</w:t>
      </w:r>
      <w:r w:rsidR="006802E5" w:rsidRPr="00FD3EE0">
        <w:rPr>
          <w:position w:val="-6"/>
          <w:sz w:val="24"/>
        </w:rPr>
        <w:object w:dxaOrig="840" w:dyaOrig="240">
          <v:shape id="_x0000_i1030" type="#_x0000_t75" style="width:42pt;height:12.75pt" o:ole="">
            <v:imagedata r:id="rId17" o:title=""/>
          </v:shape>
          <o:OLEObject Type="Embed" ProgID="Equation.DSMT4" ShapeID="_x0000_i1030" DrawAspect="Content" ObjectID="_1590477685" r:id="rId18"/>
        </w:object>
      </w:r>
      <w:r w:rsidR="00B8397F" w:rsidRPr="00FD3EE0">
        <w:rPr>
          <w:sz w:val="24"/>
        </w:rPr>
        <w:t>）中的</w:t>
      </w:r>
      <w:r w:rsidR="00B8397F" w:rsidRPr="00FD3EE0">
        <w:rPr>
          <w:rFonts w:hint="eastAsia"/>
          <w:sz w:val="24"/>
        </w:rPr>
        <w:t>衰减常数</w:t>
      </w:r>
      <w:r w:rsidR="00B8397F" w:rsidRPr="00FD3EE0">
        <w:rPr>
          <w:rFonts w:eastAsia="Arial Unicode MS"/>
          <w:i/>
          <w:sz w:val="24"/>
        </w:rPr>
        <w:t>α</w:t>
      </w:r>
      <w:r w:rsidR="00B8397F" w:rsidRPr="00FD3EE0">
        <w:rPr>
          <w:rFonts w:hint="eastAsia"/>
          <w:sz w:val="24"/>
        </w:rPr>
        <w:t>为</w:t>
      </w:r>
      <w:r w:rsidR="00B8397F" w:rsidRPr="00FD3EE0">
        <w:rPr>
          <w:sz w:val="24"/>
        </w:rPr>
        <w:t>_____________</w:t>
      </w:r>
      <w:r w:rsidR="00B8397F" w:rsidRPr="00FD3EE0">
        <w:rPr>
          <w:rFonts w:hint="eastAsia"/>
          <w:sz w:val="24"/>
        </w:rPr>
        <w:t>，</w:t>
      </w:r>
      <w:r w:rsidR="00B8397F" w:rsidRPr="00FD3EE0">
        <w:rPr>
          <w:sz w:val="24"/>
        </w:rPr>
        <w:t>相位常数</w:t>
      </w:r>
      <w:r w:rsidR="00B8397F" w:rsidRPr="00FD3EE0">
        <w:rPr>
          <w:rFonts w:eastAsia="Arial Unicode MS"/>
          <w:i/>
          <w:sz w:val="24"/>
        </w:rPr>
        <w:t>β</w:t>
      </w:r>
      <w:r w:rsidR="00B8397F" w:rsidRPr="00FD3EE0">
        <w:rPr>
          <w:sz w:val="24"/>
        </w:rPr>
        <w:t>为</w:t>
      </w:r>
      <w:r w:rsidR="00B8397F" w:rsidRPr="00FD3EE0">
        <w:rPr>
          <w:sz w:val="24"/>
        </w:rPr>
        <w:t>_____________</w:t>
      </w:r>
      <w:r w:rsidR="00B8397F">
        <w:rPr>
          <w:rFonts w:hint="eastAsia"/>
          <w:sz w:val="24"/>
        </w:rPr>
        <w:t>，</w:t>
      </w:r>
      <w:r w:rsidR="00B8397F" w:rsidRPr="00FD3EE0">
        <w:rPr>
          <w:sz w:val="24"/>
        </w:rPr>
        <w:t>波阻抗为</w:t>
      </w:r>
      <w:r w:rsidR="00B8397F" w:rsidRPr="00FD3EE0">
        <w:rPr>
          <w:sz w:val="24"/>
        </w:rPr>
        <w:t>_____________</w:t>
      </w:r>
      <w:r w:rsidR="00B8397F" w:rsidRPr="00FD3EE0">
        <w:rPr>
          <w:rFonts w:hAnsi="Arial Unicode MS"/>
          <w:sz w:val="24"/>
        </w:rPr>
        <w:t>。</w:t>
      </w:r>
    </w:p>
    <w:p w:rsidR="007527EA" w:rsidRPr="002D122A" w:rsidRDefault="007527EA" w:rsidP="007527EA">
      <w:pPr>
        <w:spacing w:before="360" w:after="240"/>
        <w:rPr>
          <w:b/>
          <w:sz w:val="24"/>
        </w:rPr>
      </w:pPr>
      <w:r w:rsidRPr="002D122A">
        <w:rPr>
          <w:b/>
          <w:sz w:val="24"/>
        </w:rPr>
        <w:lastRenderedPageBreak/>
        <w:t>三．（</w:t>
      </w:r>
      <w:r w:rsidRPr="002D122A">
        <w:rPr>
          <w:b/>
          <w:sz w:val="24"/>
        </w:rPr>
        <w:t>10</w:t>
      </w:r>
      <w:r w:rsidRPr="002D122A">
        <w:rPr>
          <w:b/>
          <w:sz w:val="24"/>
        </w:rPr>
        <w:t>分）选择题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（</w:t>
      </w:r>
      <w:r w:rsidRPr="002D122A">
        <w:rPr>
          <w:b/>
          <w:sz w:val="24"/>
          <w:em w:val="dot"/>
        </w:rPr>
        <w:t>选择题答案请务必写在试卷上</w:t>
      </w:r>
      <w:r>
        <w:rPr>
          <w:rFonts w:hint="eastAsia"/>
          <w:b/>
          <w:sz w:val="24"/>
        </w:rPr>
        <w:t>）</w:t>
      </w:r>
      <w:r w:rsidRPr="002D122A">
        <w:rPr>
          <w:b/>
          <w:sz w:val="24"/>
        </w:rPr>
        <w:t xml:space="preserve"> </w:t>
      </w:r>
    </w:p>
    <w:p w:rsidR="007527EA" w:rsidRPr="00440CBC" w:rsidRDefault="00151C20" w:rsidP="00B1238B">
      <w:pPr>
        <w:widowControl/>
        <w:adjustRightInd w:val="0"/>
        <w:snapToGrid w:val="0"/>
        <w:spacing w:before="240" w:after="120" w:line="264" w:lineRule="auto"/>
        <w:ind w:left="357" w:hanging="357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1</w:t>
      </w:r>
      <w:r w:rsidR="007527EA" w:rsidRPr="00440CBC">
        <w:rPr>
          <w:rFonts w:eastAsiaTheme="minorEastAsia"/>
          <w:sz w:val="24"/>
        </w:rPr>
        <w:t>．</w:t>
      </w:r>
      <w:r w:rsidR="007527EA">
        <w:rPr>
          <w:rFonts w:eastAsiaTheme="minorEastAsia" w:hint="eastAsia"/>
          <w:sz w:val="24"/>
        </w:rPr>
        <w:t>下面描述正确的是</w:t>
      </w:r>
      <w:r w:rsidR="007527EA" w:rsidRPr="00B1238B">
        <w:rPr>
          <w:rFonts w:eastAsiaTheme="minorEastAsia"/>
          <w:sz w:val="24"/>
        </w:rPr>
        <w:t>（</w:t>
      </w:r>
      <w:r w:rsidR="007527EA" w:rsidRPr="00B1238B">
        <w:rPr>
          <w:rFonts w:eastAsiaTheme="minorEastAsia"/>
          <w:sz w:val="24"/>
        </w:rPr>
        <w:t xml:space="preserve">  </w:t>
      </w:r>
      <w:r w:rsidRPr="00B1238B">
        <w:rPr>
          <w:rFonts w:eastAsiaTheme="minorEastAsia" w:hint="eastAsia"/>
          <w:sz w:val="24"/>
        </w:rPr>
        <w:t xml:space="preserve"> </w:t>
      </w:r>
      <w:r w:rsidR="007527EA" w:rsidRPr="00B1238B">
        <w:rPr>
          <w:rFonts w:eastAsiaTheme="minorEastAsia"/>
          <w:sz w:val="24"/>
        </w:rPr>
        <w:t xml:space="preserve"> </w:t>
      </w:r>
      <w:r w:rsidR="007527EA" w:rsidRPr="00B1238B">
        <w:rPr>
          <w:rFonts w:eastAsiaTheme="minorEastAsia"/>
          <w:sz w:val="24"/>
        </w:rPr>
        <w:t>）。</w:t>
      </w:r>
    </w:p>
    <w:p w:rsidR="007527EA" w:rsidRPr="00440CBC" w:rsidRDefault="007527EA" w:rsidP="00B1238B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440CBC">
        <w:rPr>
          <w:sz w:val="24"/>
          <w:szCs w:val="21"/>
        </w:rPr>
        <w:t>(A)</w:t>
      </w:r>
      <w:r w:rsidRPr="00440CBC">
        <w:rPr>
          <w:sz w:val="24"/>
          <w:szCs w:val="21"/>
        </w:rPr>
        <w:tab/>
      </w:r>
      <w:r w:rsidR="00732379">
        <w:rPr>
          <w:sz w:val="24"/>
          <w:szCs w:val="21"/>
        </w:rPr>
        <w:t>均匀平面波是</w:t>
      </w:r>
      <w:r w:rsidR="00732379">
        <w:rPr>
          <w:sz w:val="24"/>
          <w:szCs w:val="21"/>
        </w:rPr>
        <w:t>TEM</w:t>
      </w:r>
      <w:r w:rsidR="00732379">
        <w:rPr>
          <w:sz w:val="24"/>
          <w:szCs w:val="21"/>
        </w:rPr>
        <w:t>波</w:t>
      </w:r>
      <w:r w:rsidRPr="00440CBC">
        <w:rPr>
          <w:sz w:val="24"/>
          <w:szCs w:val="21"/>
        </w:rPr>
        <w:t>。</w:t>
      </w:r>
    </w:p>
    <w:p w:rsidR="007527EA" w:rsidRPr="00440CBC" w:rsidRDefault="007527EA" w:rsidP="00B1238B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440CBC">
        <w:rPr>
          <w:sz w:val="24"/>
          <w:szCs w:val="21"/>
        </w:rPr>
        <w:t>(B)</w:t>
      </w:r>
      <w:r w:rsidRPr="00440CBC">
        <w:rPr>
          <w:sz w:val="24"/>
          <w:szCs w:val="21"/>
        </w:rPr>
        <w:tab/>
      </w:r>
      <w:r w:rsidR="00043137">
        <w:rPr>
          <w:sz w:val="24"/>
          <w:szCs w:val="21"/>
        </w:rPr>
        <w:t>TEM</w:t>
      </w:r>
      <w:r w:rsidR="00043137">
        <w:rPr>
          <w:sz w:val="24"/>
          <w:szCs w:val="21"/>
        </w:rPr>
        <w:t>波是</w:t>
      </w:r>
      <w:r w:rsidR="00043137">
        <w:rPr>
          <w:sz w:val="24"/>
          <w:szCs w:val="21"/>
        </w:rPr>
        <w:t>TE</w:t>
      </w:r>
      <w:r w:rsidR="00043137">
        <w:rPr>
          <w:sz w:val="24"/>
          <w:szCs w:val="21"/>
        </w:rPr>
        <w:t>波和</w:t>
      </w:r>
      <w:r w:rsidR="00043137">
        <w:rPr>
          <w:sz w:val="24"/>
          <w:szCs w:val="21"/>
        </w:rPr>
        <w:t>TM</w:t>
      </w:r>
      <w:r w:rsidR="00043137">
        <w:rPr>
          <w:sz w:val="24"/>
          <w:szCs w:val="21"/>
        </w:rPr>
        <w:t>波的组合</w:t>
      </w:r>
      <w:r w:rsidRPr="00440CBC">
        <w:rPr>
          <w:sz w:val="24"/>
          <w:szCs w:val="21"/>
        </w:rPr>
        <w:t>。</w:t>
      </w:r>
    </w:p>
    <w:p w:rsidR="007527EA" w:rsidRPr="00440CBC" w:rsidRDefault="007527EA" w:rsidP="00B1238B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440CBC">
        <w:rPr>
          <w:sz w:val="24"/>
          <w:szCs w:val="21"/>
        </w:rPr>
        <w:t>(C)</w:t>
      </w:r>
      <w:r w:rsidRPr="00440CBC">
        <w:rPr>
          <w:sz w:val="24"/>
          <w:szCs w:val="21"/>
        </w:rPr>
        <w:tab/>
      </w:r>
      <w:r w:rsidR="00043137">
        <w:rPr>
          <w:sz w:val="24"/>
          <w:szCs w:val="21"/>
        </w:rPr>
        <w:t>矩形波导中只能存在</w:t>
      </w:r>
      <w:r w:rsidR="00043137">
        <w:rPr>
          <w:sz w:val="24"/>
          <w:szCs w:val="21"/>
        </w:rPr>
        <w:t>TE</w:t>
      </w:r>
      <w:r w:rsidR="00043137">
        <w:rPr>
          <w:sz w:val="24"/>
          <w:szCs w:val="21"/>
        </w:rPr>
        <w:t>波</w:t>
      </w:r>
      <w:r w:rsidRPr="00440CBC">
        <w:rPr>
          <w:sz w:val="24"/>
          <w:szCs w:val="21"/>
        </w:rPr>
        <w:t>。</w:t>
      </w:r>
    </w:p>
    <w:p w:rsidR="007527EA" w:rsidRPr="00440CBC" w:rsidRDefault="007527EA" w:rsidP="00B1238B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440CBC">
        <w:rPr>
          <w:sz w:val="24"/>
          <w:szCs w:val="21"/>
        </w:rPr>
        <w:t>(D)</w:t>
      </w:r>
      <w:r w:rsidRPr="00440CBC">
        <w:rPr>
          <w:sz w:val="24"/>
          <w:szCs w:val="21"/>
        </w:rPr>
        <w:tab/>
      </w:r>
      <w:r w:rsidR="00043137">
        <w:rPr>
          <w:sz w:val="24"/>
          <w:szCs w:val="21"/>
        </w:rPr>
        <w:t>矩形波导中的</w:t>
      </w:r>
      <w:r w:rsidR="00043137">
        <w:rPr>
          <w:sz w:val="24"/>
          <w:szCs w:val="21"/>
        </w:rPr>
        <w:t>TM</w:t>
      </w:r>
      <w:r w:rsidR="00043137">
        <w:rPr>
          <w:sz w:val="24"/>
          <w:szCs w:val="21"/>
        </w:rPr>
        <w:t>波都是截止模</w:t>
      </w:r>
      <w:r w:rsidRPr="00440CBC">
        <w:rPr>
          <w:sz w:val="24"/>
          <w:szCs w:val="21"/>
        </w:rPr>
        <w:t>。</w:t>
      </w:r>
    </w:p>
    <w:p w:rsidR="007D647A" w:rsidRPr="007D647A" w:rsidRDefault="007D647A" w:rsidP="007D647A">
      <w:pPr>
        <w:widowControl/>
        <w:adjustRightInd w:val="0"/>
        <w:snapToGrid w:val="0"/>
        <w:spacing w:before="240" w:after="120" w:line="264" w:lineRule="auto"/>
        <w:ind w:left="357" w:hanging="357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2</w:t>
      </w:r>
      <w:r w:rsidRPr="007D647A">
        <w:rPr>
          <w:rFonts w:eastAsiaTheme="minorEastAsia"/>
          <w:sz w:val="24"/>
        </w:rPr>
        <w:t>．</w:t>
      </w:r>
      <w:r>
        <w:rPr>
          <w:rFonts w:eastAsiaTheme="minorEastAsia" w:hint="eastAsia"/>
          <w:sz w:val="24"/>
        </w:rPr>
        <w:tab/>
      </w:r>
      <w:r w:rsidR="0045490D">
        <w:rPr>
          <w:rFonts w:eastAsiaTheme="minorEastAsia" w:hint="eastAsia"/>
          <w:sz w:val="24"/>
        </w:rPr>
        <w:t>下面描述错误的是</w:t>
      </w:r>
      <w:r w:rsidR="0045490D" w:rsidRPr="00B1238B">
        <w:rPr>
          <w:rFonts w:eastAsiaTheme="minorEastAsia"/>
          <w:sz w:val="24"/>
        </w:rPr>
        <w:t>（</w:t>
      </w:r>
      <w:r w:rsidR="0045490D" w:rsidRPr="00B1238B">
        <w:rPr>
          <w:rFonts w:eastAsiaTheme="minorEastAsia"/>
          <w:sz w:val="24"/>
        </w:rPr>
        <w:t xml:space="preserve">  </w:t>
      </w:r>
      <w:r w:rsidR="0045490D" w:rsidRPr="00B1238B">
        <w:rPr>
          <w:rFonts w:eastAsiaTheme="minorEastAsia" w:hint="eastAsia"/>
          <w:sz w:val="24"/>
        </w:rPr>
        <w:t xml:space="preserve"> </w:t>
      </w:r>
      <w:r w:rsidR="0045490D" w:rsidRPr="00B1238B">
        <w:rPr>
          <w:rFonts w:eastAsiaTheme="minorEastAsia"/>
          <w:sz w:val="24"/>
        </w:rPr>
        <w:t xml:space="preserve"> </w:t>
      </w:r>
      <w:r w:rsidR="0045490D" w:rsidRPr="00B1238B">
        <w:rPr>
          <w:rFonts w:eastAsiaTheme="minorEastAsia"/>
          <w:sz w:val="24"/>
        </w:rPr>
        <w:t>）。</w:t>
      </w:r>
    </w:p>
    <w:p w:rsidR="007D647A" w:rsidRDefault="007D647A" w:rsidP="007D647A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D06D3C">
        <w:rPr>
          <w:sz w:val="24"/>
          <w:szCs w:val="21"/>
        </w:rPr>
        <w:t>(A)</w:t>
      </w:r>
      <w:r w:rsidRPr="00D06D3C">
        <w:rPr>
          <w:sz w:val="24"/>
          <w:szCs w:val="21"/>
        </w:rPr>
        <w:tab/>
      </w:r>
      <w:r w:rsidR="0045490D">
        <w:rPr>
          <w:sz w:val="24"/>
          <w:szCs w:val="21"/>
        </w:rPr>
        <w:t>一个线极化波</w:t>
      </w:r>
      <w:r w:rsidRPr="00D06D3C">
        <w:rPr>
          <w:sz w:val="24"/>
          <w:szCs w:val="21"/>
        </w:rPr>
        <w:t>，</w:t>
      </w:r>
      <w:r w:rsidR="0045490D">
        <w:rPr>
          <w:sz w:val="24"/>
          <w:szCs w:val="21"/>
        </w:rPr>
        <w:t>可分解为两个幅度一样、旋向相反的圆极化波的叠加</w:t>
      </w:r>
      <w:r w:rsidRPr="00D06D3C">
        <w:rPr>
          <w:sz w:val="24"/>
          <w:szCs w:val="21"/>
        </w:rPr>
        <w:t>。</w:t>
      </w:r>
    </w:p>
    <w:p w:rsidR="007D647A" w:rsidRPr="00D06D3C" w:rsidRDefault="007D647A" w:rsidP="007D647A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D06D3C">
        <w:rPr>
          <w:sz w:val="24"/>
          <w:szCs w:val="21"/>
        </w:rPr>
        <w:t>(B)</w:t>
      </w:r>
      <w:r w:rsidRPr="00D06D3C">
        <w:rPr>
          <w:sz w:val="24"/>
          <w:szCs w:val="21"/>
        </w:rPr>
        <w:tab/>
      </w:r>
      <w:r w:rsidR="0045490D">
        <w:rPr>
          <w:sz w:val="24"/>
          <w:szCs w:val="21"/>
        </w:rPr>
        <w:t>一个椭圆极化波，可分解为两个幅度不同、旋向相反的圆极化波的叠加</w:t>
      </w:r>
      <w:r w:rsidR="0045490D" w:rsidRPr="00D06D3C">
        <w:rPr>
          <w:sz w:val="24"/>
          <w:szCs w:val="21"/>
        </w:rPr>
        <w:t>。</w:t>
      </w:r>
    </w:p>
    <w:p w:rsidR="007D647A" w:rsidRPr="00D06D3C" w:rsidRDefault="007D647A" w:rsidP="007D647A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D06D3C">
        <w:rPr>
          <w:sz w:val="24"/>
          <w:szCs w:val="21"/>
        </w:rPr>
        <w:t>(C)</w:t>
      </w:r>
      <w:r w:rsidRPr="00D06D3C">
        <w:rPr>
          <w:sz w:val="24"/>
          <w:szCs w:val="21"/>
        </w:rPr>
        <w:tab/>
      </w:r>
      <w:r w:rsidR="0045490D">
        <w:rPr>
          <w:sz w:val="24"/>
          <w:szCs w:val="21"/>
        </w:rPr>
        <w:t>一个圆极化波、可分解为两个幅度相同、方向垂直的线极化波的叠加</w:t>
      </w:r>
      <w:r w:rsidRPr="00D06D3C">
        <w:rPr>
          <w:sz w:val="24"/>
          <w:szCs w:val="21"/>
        </w:rPr>
        <w:t>。</w:t>
      </w:r>
    </w:p>
    <w:p w:rsidR="007D647A" w:rsidRPr="00D06D3C" w:rsidRDefault="007D647A" w:rsidP="007D647A">
      <w:pPr>
        <w:widowControl/>
        <w:spacing w:before="60" w:after="60" w:line="264" w:lineRule="auto"/>
        <w:ind w:left="284" w:firstLine="6"/>
        <w:rPr>
          <w:sz w:val="24"/>
          <w:szCs w:val="21"/>
        </w:rPr>
      </w:pPr>
      <w:r w:rsidRPr="00D06D3C">
        <w:rPr>
          <w:sz w:val="24"/>
          <w:szCs w:val="21"/>
        </w:rPr>
        <w:t>(D)</w:t>
      </w:r>
      <w:r w:rsidRPr="00D06D3C">
        <w:rPr>
          <w:sz w:val="24"/>
          <w:szCs w:val="21"/>
        </w:rPr>
        <w:tab/>
      </w:r>
      <w:r w:rsidR="0045490D">
        <w:rPr>
          <w:sz w:val="24"/>
          <w:szCs w:val="21"/>
        </w:rPr>
        <w:t>一个椭圆极化波、可分解为两个方向垂直的线极化波的叠加</w:t>
      </w:r>
      <w:r w:rsidR="0045490D" w:rsidRPr="00D06D3C">
        <w:rPr>
          <w:sz w:val="24"/>
          <w:szCs w:val="21"/>
        </w:rPr>
        <w:t>。</w:t>
      </w:r>
    </w:p>
    <w:p w:rsidR="00151C20" w:rsidRPr="00151C20" w:rsidRDefault="00B05718" w:rsidP="00B1238B">
      <w:pPr>
        <w:widowControl/>
        <w:adjustRightInd w:val="0"/>
        <w:snapToGrid w:val="0"/>
        <w:spacing w:before="240" w:after="120" w:line="264" w:lineRule="auto"/>
        <w:ind w:left="357" w:hanging="357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3</w:t>
      </w:r>
      <w:r w:rsidR="00151C20" w:rsidRPr="00151C20">
        <w:rPr>
          <w:rFonts w:eastAsiaTheme="minorEastAsia"/>
          <w:sz w:val="24"/>
        </w:rPr>
        <w:t>.</w:t>
      </w:r>
      <w:r w:rsidR="00151C20" w:rsidRPr="00151C20">
        <w:rPr>
          <w:rFonts w:eastAsiaTheme="minorEastAsia"/>
          <w:sz w:val="24"/>
        </w:rPr>
        <w:tab/>
      </w:r>
      <w:r w:rsidR="00151C20" w:rsidRPr="00B1238B">
        <w:rPr>
          <w:rFonts w:eastAsiaTheme="minorEastAsia"/>
          <w:sz w:val="24"/>
        </w:rPr>
        <w:t>关于矩形波导中</w:t>
      </w:r>
      <w:r w:rsidR="00D67329" w:rsidRPr="00985E94">
        <w:rPr>
          <w:rFonts w:eastAsiaTheme="minorEastAsia" w:hint="eastAsia"/>
          <w:sz w:val="24"/>
        </w:rPr>
        <w:t>电磁场模式</w:t>
      </w:r>
      <w:r w:rsidR="00151C20" w:rsidRPr="00B1238B">
        <w:rPr>
          <w:rFonts w:eastAsiaTheme="minorEastAsia"/>
          <w:sz w:val="24"/>
        </w:rPr>
        <w:t>叙述正确的是（</w:t>
      </w:r>
      <w:r w:rsidR="00151C20" w:rsidRPr="00B1238B">
        <w:rPr>
          <w:rFonts w:eastAsiaTheme="minorEastAsia" w:hint="eastAsia"/>
          <w:sz w:val="24"/>
        </w:rPr>
        <w:t xml:space="preserve"> </w:t>
      </w:r>
      <w:r w:rsidR="00151C20" w:rsidRPr="00151C20">
        <w:rPr>
          <w:rFonts w:eastAsiaTheme="minorEastAsia"/>
          <w:sz w:val="24"/>
        </w:rPr>
        <w:t xml:space="preserve"> </w:t>
      </w:r>
      <w:r w:rsidR="00151C20">
        <w:rPr>
          <w:rFonts w:eastAsiaTheme="minorEastAsia" w:hint="eastAsia"/>
          <w:sz w:val="24"/>
        </w:rPr>
        <w:t xml:space="preserve"> </w:t>
      </w:r>
      <w:r w:rsidR="00151C20" w:rsidRPr="00151C20">
        <w:rPr>
          <w:rFonts w:eastAsiaTheme="minorEastAsia"/>
          <w:sz w:val="24"/>
        </w:rPr>
        <w:t xml:space="preserve"> </w:t>
      </w:r>
      <w:r w:rsidR="00151C20" w:rsidRPr="00B1238B">
        <w:rPr>
          <w:rFonts w:eastAsiaTheme="minorEastAsia"/>
          <w:sz w:val="24"/>
        </w:rPr>
        <w:t>）</w:t>
      </w:r>
    </w:p>
    <w:p w:rsidR="00151C20" w:rsidRPr="00151C20" w:rsidRDefault="00151C20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A)</w:t>
      </w:r>
      <w:r w:rsidRPr="00151C20">
        <w:rPr>
          <w:rFonts w:eastAsiaTheme="minorEastAsia"/>
          <w:sz w:val="24"/>
          <w:szCs w:val="21"/>
        </w:rPr>
        <w:tab/>
      </w:r>
      <w:r w:rsidR="00CC67D1">
        <w:rPr>
          <w:rFonts w:eastAsiaTheme="minorEastAsia" w:hAnsiTheme="minorEastAsia"/>
          <w:sz w:val="24"/>
          <w:szCs w:val="21"/>
        </w:rPr>
        <w:t>高次模一定是截止模</w:t>
      </w:r>
      <w:r w:rsidR="008A72BB">
        <w:rPr>
          <w:rFonts w:eastAsiaTheme="minorEastAsia" w:hAnsiTheme="minorEastAsia" w:hint="eastAsia"/>
          <w:sz w:val="24"/>
          <w:szCs w:val="21"/>
        </w:rPr>
        <w:t>。</w:t>
      </w:r>
    </w:p>
    <w:p w:rsidR="00151C20" w:rsidRPr="00151C20" w:rsidRDefault="00151C20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B)</w:t>
      </w:r>
      <w:r w:rsidRPr="00151C20">
        <w:rPr>
          <w:rFonts w:eastAsiaTheme="minorEastAsia"/>
          <w:sz w:val="24"/>
          <w:szCs w:val="21"/>
        </w:rPr>
        <w:tab/>
      </w:r>
      <w:r w:rsidR="00CC67D1">
        <w:rPr>
          <w:rFonts w:eastAsiaTheme="minorEastAsia"/>
          <w:sz w:val="24"/>
          <w:szCs w:val="21"/>
        </w:rPr>
        <w:t>两个模式如果是</w:t>
      </w:r>
      <w:r w:rsidRPr="00151C20">
        <w:rPr>
          <w:rFonts w:eastAsiaTheme="minorEastAsia" w:hAnsiTheme="minorEastAsia"/>
          <w:sz w:val="24"/>
          <w:szCs w:val="21"/>
        </w:rPr>
        <w:t>简并模式</w:t>
      </w:r>
      <w:r w:rsidR="00CC67D1">
        <w:rPr>
          <w:rFonts w:eastAsiaTheme="minorEastAsia" w:hAnsiTheme="minorEastAsia"/>
          <w:sz w:val="24"/>
          <w:szCs w:val="21"/>
        </w:rPr>
        <w:t>，</w:t>
      </w:r>
      <w:r w:rsidR="00D67329" w:rsidRPr="00985E94">
        <w:rPr>
          <w:rFonts w:eastAsiaTheme="minorEastAsia" w:hAnsiTheme="minorEastAsia" w:hint="eastAsia"/>
          <w:sz w:val="24"/>
          <w:szCs w:val="21"/>
        </w:rPr>
        <w:t>它们</w:t>
      </w:r>
      <w:r w:rsidR="00CC67D1">
        <w:rPr>
          <w:rFonts w:eastAsiaTheme="minorEastAsia" w:hAnsiTheme="minorEastAsia"/>
          <w:sz w:val="24"/>
          <w:szCs w:val="21"/>
        </w:rPr>
        <w:t>的相速相同</w:t>
      </w:r>
      <w:r w:rsidR="008A72BB">
        <w:rPr>
          <w:rFonts w:eastAsiaTheme="minorEastAsia" w:hAnsiTheme="minorEastAsia" w:hint="eastAsia"/>
          <w:sz w:val="24"/>
          <w:szCs w:val="21"/>
        </w:rPr>
        <w:t>。</w:t>
      </w:r>
    </w:p>
    <w:p w:rsidR="00151C20" w:rsidRPr="00151C20" w:rsidRDefault="00151C20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C)</w:t>
      </w:r>
      <w:r w:rsidRPr="00151C20">
        <w:rPr>
          <w:rFonts w:eastAsiaTheme="minorEastAsia"/>
          <w:sz w:val="24"/>
          <w:szCs w:val="21"/>
        </w:rPr>
        <w:tab/>
      </w:r>
      <w:r w:rsidR="00CC67D1">
        <w:rPr>
          <w:rFonts w:eastAsiaTheme="minorEastAsia" w:hAnsiTheme="minorEastAsia"/>
          <w:sz w:val="24"/>
          <w:szCs w:val="21"/>
        </w:rPr>
        <w:t>主模一定是传输模</w:t>
      </w:r>
      <w:r w:rsidR="008A72BB">
        <w:rPr>
          <w:rFonts w:eastAsiaTheme="minorEastAsia" w:hAnsiTheme="minorEastAsia" w:hint="eastAsia"/>
          <w:sz w:val="24"/>
          <w:szCs w:val="21"/>
        </w:rPr>
        <w:t>。</w:t>
      </w:r>
    </w:p>
    <w:p w:rsidR="00151C20" w:rsidRPr="00151C20" w:rsidRDefault="00151C20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D)</w:t>
      </w:r>
      <w:r w:rsidRPr="00151C20">
        <w:rPr>
          <w:rFonts w:eastAsiaTheme="minorEastAsia"/>
          <w:sz w:val="24"/>
          <w:szCs w:val="21"/>
        </w:rPr>
        <w:tab/>
      </w:r>
      <w:r w:rsidR="00CC67D1">
        <w:rPr>
          <w:rFonts w:eastAsiaTheme="minorEastAsia"/>
          <w:sz w:val="24"/>
          <w:szCs w:val="21"/>
        </w:rPr>
        <w:t>主模的横向电场与横向磁场同相</w:t>
      </w:r>
      <w:r w:rsidR="008A72BB">
        <w:rPr>
          <w:rFonts w:eastAsiaTheme="minorEastAsia" w:hAnsiTheme="minorEastAsia" w:hint="eastAsia"/>
          <w:sz w:val="24"/>
          <w:szCs w:val="21"/>
        </w:rPr>
        <w:t>。</w:t>
      </w:r>
    </w:p>
    <w:p w:rsidR="00B05718" w:rsidRPr="00B05718" w:rsidRDefault="00B05718" w:rsidP="00FD7934">
      <w:pPr>
        <w:widowControl/>
        <w:adjustRightInd w:val="0"/>
        <w:snapToGrid w:val="0"/>
        <w:spacing w:before="240" w:after="120" w:line="264" w:lineRule="auto"/>
        <w:ind w:left="357" w:hanging="357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4.</w:t>
      </w:r>
      <w:r>
        <w:rPr>
          <w:rFonts w:eastAsiaTheme="minorEastAsia" w:hint="eastAsia"/>
          <w:sz w:val="24"/>
        </w:rPr>
        <w:tab/>
      </w:r>
      <w:r w:rsidRPr="00B05718">
        <w:rPr>
          <w:rFonts w:eastAsiaTheme="minorEastAsia" w:hint="eastAsia"/>
          <w:sz w:val="24"/>
        </w:rPr>
        <w:t>以下叙述正确的是</w:t>
      </w:r>
      <w:r w:rsidRPr="00B1238B">
        <w:rPr>
          <w:rFonts w:eastAsiaTheme="minorEastAsia"/>
          <w:sz w:val="24"/>
        </w:rPr>
        <w:t>（</w:t>
      </w:r>
      <w:r w:rsidRPr="00B1238B">
        <w:rPr>
          <w:rFonts w:eastAsiaTheme="minorEastAsia" w:hint="eastAsia"/>
          <w:sz w:val="24"/>
        </w:rPr>
        <w:t xml:space="preserve"> </w:t>
      </w:r>
      <w:r w:rsidRPr="00151C20">
        <w:rPr>
          <w:rFonts w:eastAsiaTheme="minorEastAsia"/>
          <w:sz w:val="24"/>
        </w:rPr>
        <w:t xml:space="preserve"> </w:t>
      </w:r>
      <w:r>
        <w:rPr>
          <w:rFonts w:eastAsiaTheme="minorEastAsia" w:hint="eastAsia"/>
          <w:sz w:val="24"/>
        </w:rPr>
        <w:t xml:space="preserve"> </w:t>
      </w:r>
      <w:r w:rsidRPr="00151C20">
        <w:rPr>
          <w:rFonts w:eastAsiaTheme="minorEastAsia"/>
          <w:sz w:val="24"/>
        </w:rPr>
        <w:t xml:space="preserve"> </w:t>
      </w:r>
      <w:r w:rsidRPr="00B1238B">
        <w:rPr>
          <w:rFonts w:eastAsiaTheme="minorEastAsia"/>
          <w:sz w:val="24"/>
        </w:rPr>
        <w:t>）</w:t>
      </w:r>
    </w:p>
    <w:p w:rsidR="00B05718" w:rsidRPr="00B05718" w:rsidRDefault="00B05718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A)</w:t>
      </w:r>
      <w:r w:rsidRPr="00151C20">
        <w:rPr>
          <w:rFonts w:eastAsiaTheme="minorEastAsia"/>
          <w:sz w:val="24"/>
          <w:szCs w:val="21"/>
        </w:rPr>
        <w:tab/>
      </w:r>
      <w:r w:rsidR="00043137">
        <w:rPr>
          <w:rFonts w:eastAsiaTheme="minorEastAsia" w:hint="eastAsia"/>
          <w:sz w:val="24"/>
          <w:szCs w:val="21"/>
        </w:rPr>
        <w:t>有耗媒质是色散媒质</w:t>
      </w:r>
      <w:r w:rsidR="00585E86">
        <w:rPr>
          <w:rFonts w:eastAsiaTheme="minorEastAsia" w:hint="eastAsia"/>
          <w:sz w:val="24"/>
          <w:szCs w:val="21"/>
        </w:rPr>
        <w:t>。</w:t>
      </w:r>
    </w:p>
    <w:p w:rsidR="00B05718" w:rsidRPr="00B05718" w:rsidRDefault="00B05718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B)</w:t>
      </w:r>
      <w:r w:rsidRPr="00151C20">
        <w:rPr>
          <w:rFonts w:eastAsiaTheme="minorEastAsia"/>
          <w:sz w:val="24"/>
          <w:szCs w:val="21"/>
        </w:rPr>
        <w:tab/>
      </w:r>
      <w:r w:rsidRPr="00B05718">
        <w:rPr>
          <w:rFonts w:eastAsiaTheme="minorEastAsia" w:hint="eastAsia"/>
          <w:sz w:val="24"/>
          <w:szCs w:val="21"/>
        </w:rPr>
        <w:t>波导中填充无耗介质，则</w:t>
      </w:r>
      <w:r w:rsidR="00E65387">
        <w:rPr>
          <w:rFonts w:eastAsiaTheme="minorEastAsia" w:hint="eastAsia"/>
          <w:sz w:val="24"/>
          <w:szCs w:val="21"/>
        </w:rPr>
        <w:t>导波</w:t>
      </w:r>
      <w:r w:rsidR="00585E86">
        <w:rPr>
          <w:rFonts w:eastAsiaTheme="minorEastAsia" w:hint="eastAsia"/>
          <w:sz w:val="24"/>
          <w:szCs w:val="21"/>
        </w:rPr>
        <w:t>不会发生色散现象。</w:t>
      </w:r>
    </w:p>
    <w:p w:rsidR="00B05718" w:rsidRPr="00B05718" w:rsidRDefault="00E65387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C)</w:t>
      </w:r>
      <w:r w:rsidRPr="00151C20">
        <w:rPr>
          <w:rFonts w:eastAsiaTheme="minorEastAsia"/>
          <w:sz w:val="24"/>
          <w:szCs w:val="21"/>
        </w:rPr>
        <w:tab/>
      </w:r>
      <w:r w:rsidR="00043137">
        <w:rPr>
          <w:rFonts w:eastAsiaTheme="minorEastAsia" w:hint="eastAsia"/>
          <w:sz w:val="24"/>
          <w:szCs w:val="21"/>
        </w:rPr>
        <w:t>导波如果有色散，则该导波一定有传输损耗。</w:t>
      </w:r>
    </w:p>
    <w:p w:rsidR="00B05718" w:rsidRDefault="00E65387" w:rsidP="00B1238B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151C20">
        <w:rPr>
          <w:rFonts w:eastAsiaTheme="minorEastAsia"/>
          <w:sz w:val="24"/>
          <w:szCs w:val="21"/>
        </w:rPr>
        <w:t>(D)</w:t>
      </w:r>
      <w:r w:rsidRPr="00151C20">
        <w:rPr>
          <w:rFonts w:eastAsiaTheme="minorEastAsia"/>
          <w:sz w:val="24"/>
          <w:szCs w:val="21"/>
        </w:rPr>
        <w:tab/>
      </w:r>
      <w:r w:rsidR="00BE073C">
        <w:rPr>
          <w:rFonts w:eastAsiaTheme="minorEastAsia"/>
          <w:sz w:val="24"/>
          <w:szCs w:val="21"/>
        </w:rPr>
        <w:t>导波如果发生色散，则该</w:t>
      </w:r>
      <w:r w:rsidR="00BE073C">
        <w:rPr>
          <w:rFonts w:eastAsiaTheme="minorEastAsia" w:hint="eastAsia"/>
          <w:sz w:val="24"/>
          <w:szCs w:val="21"/>
        </w:rPr>
        <w:t>导波朝各个方向</w:t>
      </w:r>
      <w:r w:rsidR="00944D69" w:rsidRPr="00944D69">
        <w:rPr>
          <w:rFonts w:eastAsiaTheme="minorEastAsia" w:hint="eastAsia"/>
          <w:color w:val="FF0000"/>
          <w:sz w:val="24"/>
          <w:szCs w:val="21"/>
        </w:rPr>
        <w:t>传输</w:t>
      </w:r>
      <w:r w:rsidR="00B05718" w:rsidRPr="00B05718">
        <w:rPr>
          <w:rFonts w:eastAsiaTheme="minorEastAsia" w:hint="eastAsia"/>
          <w:sz w:val="24"/>
          <w:szCs w:val="21"/>
        </w:rPr>
        <w:t>。</w:t>
      </w:r>
    </w:p>
    <w:p w:rsidR="00FD7934" w:rsidRPr="007D647A" w:rsidRDefault="00FD7934" w:rsidP="00FD7934">
      <w:pPr>
        <w:widowControl/>
        <w:adjustRightInd w:val="0"/>
        <w:snapToGrid w:val="0"/>
        <w:spacing w:before="240" w:after="120" w:line="264" w:lineRule="auto"/>
        <w:ind w:left="357" w:hanging="357"/>
        <w:rPr>
          <w:rFonts w:eastAsiaTheme="minorEastAsia"/>
          <w:sz w:val="24"/>
        </w:rPr>
      </w:pPr>
      <w:r w:rsidRPr="007D647A">
        <w:rPr>
          <w:rFonts w:eastAsiaTheme="minorEastAsia" w:hint="eastAsia"/>
          <w:sz w:val="24"/>
        </w:rPr>
        <w:t>5</w:t>
      </w:r>
      <w:r w:rsidRPr="007D647A">
        <w:rPr>
          <w:rFonts w:eastAsiaTheme="minorEastAsia" w:hint="eastAsia"/>
          <w:sz w:val="24"/>
        </w:rPr>
        <w:t>．以下</w:t>
      </w:r>
      <w:r w:rsidR="00F36CD4">
        <w:rPr>
          <w:rFonts w:eastAsiaTheme="minorEastAsia" w:hint="eastAsia"/>
          <w:sz w:val="24"/>
        </w:rPr>
        <w:t>关于矩形</w:t>
      </w:r>
      <w:r w:rsidRPr="007D647A">
        <w:rPr>
          <w:rFonts w:eastAsiaTheme="minorEastAsia" w:hint="eastAsia"/>
          <w:sz w:val="24"/>
        </w:rPr>
        <w:t>谐振腔</w:t>
      </w:r>
      <w:r w:rsidR="00F36CD4">
        <w:rPr>
          <w:rFonts w:eastAsiaTheme="minorEastAsia" w:hint="eastAsia"/>
          <w:sz w:val="24"/>
        </w:rPr>
        <w:t>叙述正确</w:t>
      </w:r>
      <w:r w:rsidRPr="007D647A">
        <w:rPr>
          <w:rFonts w:eastAsiaTheme="minorEastAsia" w:hint="eastAsia"/>
          <w:sz w:val="24"/>
        </w:rPr>
        <w:t>的是（</w:t>
      </w:r>
      <w:r w:rsidRPr="007D647A">
        <w:rPr>
          <w:rFonts w:eastAsiaTheme="minorEastAsia" w:hint="eastAsia"/>
          <w:sz w:val="24"/>
        </w:rPr>
        <w:t xml:space="preserve">   </w:t>
      </w:r>
      <w:r w:rsidRPr="007D647A">
        <w:rPr>
          <w:rFonts w:eastAsiaTheme="minorEastAsia" w:hint="eastAsia"/>
          <w:sz w:val="24"/>
        </w:rPr>
        <w:t>）。</w:t>
      </w:r>
    </w:p>
    <w:p w:rsidR="00171FC3" w:rsidRPr="0036250D" w:rsidRDefault="00171FC3" w:rsidP="00171FC3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36250D">
        <w:rPr>
          <w:rFonts w:eastAsiaTheme="minorEastAsia" w:hint="eastAsia"/>
          <w:sz w:val="24"/>
          <w:szCs w:val="21"/>
        </w:rPr>
        <w:t>(A)</w:t>
      </w:r>
      <w:r w:rsidRPr="0036250D">
        <w:rPr>
          <w:rFonts w:eastAsiaTheme="minorEastAsia" w:hint="eastAsia"/>
          <w:sz w:val="24"/>
          <w:szCs w:val="21"/>
        </w:rPr>
        <w:tab/>
      </w:r>
      <w:r>
        <w:rPr>
          <w:rFonts w:eastAsiaTheme="minorEastAsia" w:hint="eastAsia"/>
          <w:sz w:val="24"/>
          <w:szCs w:val="21"/>
        </w:rPr>
        <w:t>谐振腔内的磁场可以只有一个方向的分量。</w:t>
      </w:r>
    </w:p>
    <w:p w:rsidR="00171FC3" w:rsidRPr="0036250D" w:rsidRDefault="00171FC3" w:rsidP="00171FC3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36250D">
        <w:rPr>
          <w:rFonts w:eastAsiaTheme="minorEastAsia" w:hint="eastAsia"/>
          <w:sz w:val="24"/>
          <w:szCs w:val="21"/>
        </w:rPr>
        <w:t>(B)</w:t>
      </w:r>
      <w:r w:rsidRPr="0036250D">
        <w:rPr>
          <w:rFonts w:eastAsiaTheme="minorEastAsia" w:hint="eastAsia"/>
          <w:sz w:val="24"/>
          <w:szCs w:val="21"/>
        </w:rPr>
        <w:tab/>
      </w:r>
      <w:r>
        <w:rPr>
          <w:rFonts w:eastAsiaTheme="minorEastAsia" w:hint="eastAsia"/>
          <w:sz w:val="24"/>
          <w:szCs w:val="21"/>
        </w:rPr>
        <w:t>谐振腔只有一个谐振模式和多个谐振频率</w:t>
      </w:r>
      <w:r w:rsidRPr="0036250D">
        <w:rPr>
          <w:rFonts w:eastAsiaTheme="minorEastAsia"/>
          <w:sz w:val="24"/>
          <w:szCs w:val="21"/>
        </w:rPr>
        <w:t>。</w:t>
      </w:r>
    </w:p>
    <w:p w:rsidR="00171FC3" w:rsidRDefault="00171FC3" w:rsidP="00171FC3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36250D">
        <w:rPr>
          <w:rFonts w:eastAsiaTheme="minorEastAsia"/>
          <w:sz w:val="24"/>
          <w:szCs w:val="21"/>
        </w:rPr>
        <w:t>(C)</w:t>
      </w:r>
      <w:r w:rsidRPr="0036250D">
        <w:rPr>
          <w:rFonts w:eastAsiaTheme="minorEastAsia"/>
          <w:sz w:val="24"/>
          <w:szCs w:val="21"/>
        </w:rPr>
        <w:tab/>
      </w:r>
      <w:r>
        <w:rPr>
          <w:rFonts w:eastAsiaTheme="minorEastAsia" w:hint="eastAsia"/>
          <w:sz w:val="24"/>
          <w:szCs w:val="21"/>
        </w:rPr>
        <w:t>谐振腔内的电场可以只有一个方向的分量</w:t>
      </w:r>
      <w:r w:rsidRPr="0036250D">
        <w:rPr>
          <w:rFonts w:eastAsiaTheme="minorEastAsia"/>
          <w:sz w:val="24"/>
          <w:szCs w:val="21"/>
        </w:rPr>
        <w:t>。</w:t>
      </w:r>
    </w:p>
    <w:p w:rsidR="00FD7934" w:rsidRPr="00B05718" w:rsidRDefault="00171FC3" w:rsidP="00171FC3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  <w:r w:rsidRPr="0036250D">
        <w:rPr>
          <w:rFonts w:eastAsiaTheme="minorEastAsia"/>
          <w:sz w:val="24"/>
          <w:szCs w:val="21"/>
        </w:rPr>
        <w:t>(D)</w:t>
      </w:r>
      <w:r w:rsidRPr="0036250D">
        <w:rPr>
          <w:rFonts w:eastAsiaTheme="minorEastAsia"/>
          <w:sz w:val="24"/>
          <w:szCs w:val="21"/>
        </w:rPr>
        <w:tab/>
      </w:r>
      <w:r>
        <w:rPr>
          <w:rFonts w:eastAsiaTheme="minorEastAsia" w:hint="eastAsia"/>
          <w:sz w:val="24"/>
          <w:szCs w:val="21"/>
        </w:rPr>
        <w:t>谐振腔只有一个谐振频率和多个谐振模式</w:t>
      </w:r>
      <w:r w:rsidRPr="0036250D">
        <w:rPr>
          <w:rFonts w:eastAsiaTheme="minorEastAsia"/>
          <w:sz w:val="24"/>
          <w:szCs w:val="21"/>
        </w:rPr>
        <w:t>。</w:t>
      </w:r>
    </w:p>
    <w:p w:rsidR="00FD7934" w:rsidRDefault="00FD7934" w:rsidP="00FD7934">
      <w:pPr>
        <w:widowControl/>
        <w:spacing w:before="60" w:after="60" w:line="264" w:lineRule="auto"/>
        <w:ind w:left="284" w:firstLine="6"/>
        <w:rPr>
          <w:rFonts w:eastAsiaTheme="minorEastAsia"/>
          <w:sz w:val="24"/>
          <w:szCs w:val="21"/>
        </w:rPr>
      </w:pPr>
    </w:p>
    <w:p w:rsidR="00350A33" w:rsidRPr="00F647BD" w:rsidRDefault="001E187E" w:rsidP="008021B9">
      <w:pPr>
        <w:widowControl/>
        <w:spacing w:before="480" w:after="120" w:line="288" w:lineRule="auto"/>
        <w:rPr>
          <w:b/>
          <w:sz w:val="24"/>
        </w:rPr>
      </w:pPr>
      <w:r w:rsidRPr="00E63F44">
        <w:rPr>
          <w:rFonts w:hAnsi="宋体"/>
          <w:b/>
          <w:sz w:val="24"/>
        </w:rPr>
        <w:lastRenderedPageBreak/>
        <w:t>四．</w:t>
      </w:r>
      <w:r w:rsidRPr="00F647BD">
        <w:rPr>
          <w:b/>
          <w:sz w:val="24"/>
        </w:rPr>
        <w:t>（</w:t>
      </w:r>
      <w:r w:rsidRPr="00F647BD">
        <w:rPr>
          <w:b/>
          <w:sz w:val="24"/>
        </w:rPr>
        <w:t>15</w:t>
      </w:r>
      <w:r w:rsidRPr="00F647BD">
        <w:rPr>
          <w:b/>
          <w:sz w:val="24"/>
        </w:rPr>
        <w:t>分）</w:t>
      </w:r>
      <w:r w:rsidR="00350A33" w:rsidRPr="00F647BD">
        <w:rPr>
          <w:b/>
          <w:sz w:val="24"/>
        </w:rPr>
        <w:t>综合题</w:t>
      </w:r>
    </w:p>
    <w:p w:rsidR="000558B7" w:rsidRPr="00E63F44" w:rsidRDefault="000558B7" w:rsidP="000558B7">
      <w:pPr>
        <w:widowControl/>
        <w:adjustRightInd w:val="0"/>
        <w:snapToGrid w:val="0"/>
        <w:spacing w:before="240" w:after="120" w:line="360" w:lineRule="auto"/>
        <w:rPr>
          <w:sz w:val="24"/>
        </w:rPr>
      </w:pPr>
      <w:r w:rsidRPr="00AA00CE">
        <w:rPr>
          <w:rFonts w:hAnsi="Arial Unicode MS"/>
          <w:sz w:val="24"/>
        </w:rPr>
        <w:t>一频率为</w:t>
      </w:r>
      <w:r>
        <w:rPr>
          <w:rFonts w:hint="eastAsia"/>
          <w:sz w:val="24"/>
        </w:rPr>
        <w:t>10</w:t>
      </w:r>
      <w:r w:rsidRPr="00AA00CE">
        <w:rPr>
          <w:sz w:val="24"/>
        </w:rPr>
        <w:t>0MHz</w:t>
      </w:r>
      <w:r>
        <w:rPr>
          <w:rFonts w:hAnsi="宋体" w:hint="eastAsia"/>
          <w:sz w:val="24"/>
        </w:rPr>
        <w:t>的正弦</w:t>
      </w:r>
      <w:r w:rsidRPr="00E63F44">
        <w:rPr>
          <w:rFonts w:hAnsi="宋体"/>
          <w:sz w:val="24"/>
        </w:rPr>
        <w:t>均匀平面电磁波</w:t>
      </w:r>
      <w:r>
        <w:rPr>
          <w:rFonts w:hAnsi="宋体" w:hint="eastAsia"/>
          <w:sz w:val="24"/>
        </w:rPr>
        <w:t>由空气</w:t>
      </w:r>
      <w:r w:rsidRPr="00AA00CE">
        <w:rPr>
          <w:rFonts w:hAnsi="Arial Unicode MS"/>
          <w:sz w:val="24"/>
        </w:rPr>
        <w:t>（</w:t>
      </w:r>
      <w:r w:rsidRPr="00AA00CE">
        <w:rPr>
          <w:position w:val="-6"/>
          <w:sz w:val="24"/>
        </w:rPr>
        <w:object w:dxaOrig="540" w:dyaOrig="279">
          <v:shape id="_x0000_i1031" type="#_x0000_t75" style="width:27pt;height:13.5pt" o:ole="">
            <v:imagedata r:id="rId19" o:title=""/>
          </v:shape>
          <o:OLEObject Type="Embed" ProgID="Equation.DSMT4" ShapeID="_x0000_i1031" DrawAspect="Content" ObjectID="_1590477686" r:id="rId20"/>
        </w:object>
      </w:r>
      <w:r>
        <w:rPr>
          <w:rFonts w:hAnsi="Arial Unicode MS" w:hint="eastAsia"/>
          <w:sz w:val="24"/>
        </w:rPr>
        <w:t>，</w:t>
      </w:r>
      <w:r w:rsidRPr="00AA00CE">
        <w:rPr>
          <w:position w:val="-12"/>
          <w:sz w:val="24"/>
        </w:rPr>
        <w:object w:dxaOrig="680" w:dyaOrig="360">
          <v:shape id="_x0000_i1032" type="#_x0000_t75" style="width:33.75pt;height:18.75pt" o:ole="">
            <v:imagedata r:id="rId21" o:title=""/>
          </v:shape>
          <o:OLEObject Type="Embed" ProgID="Equation.DSMT4" ShapeID="_x0000_i1032" DrawAspect="Content" ObjectID="_1590477687" r:id="rId22"/>
        </w:object>
      </w:r>
      <w:r w:rsidRPr="00AA00CE">
        <w:rPr>
          <w:rFonts w:hAnsi="Arial Unicode MS"/>
          <w:sz w:val="24"/>
        </w:rPr>
        <w:t>，</w:t>
      </w:r>
      <w:r w:rsidRPr="00AA00CE">
        <w:rPr>
          <w:position w:val="-12"/>
          <w:sz w:val="24"/>
        </w:rPr>
        <w:object w:dxaOrig="760" w:dyaOrig="360">
          <v:shape id="_x0000_i1033" type="#_x0000_t75" style="width:38.25pt;height:18.75pt" o:ole="">
            <v:imagedata r:id="rId23" o:title=""/>
          </v:shape>
          <o:OLEObject Type="Embed" ProgID="Equation.DSMT4" ShapeID="_x0000_i1033" DrawAspect="Content" ObjectID="_1590477688" r:id="rId24"/>
        </w:object>
      </w:r>
      <w:r w:rsidRPr="00AA00CE">
        <w:rPr>
          <w:rFonts w:hAnsi="Arial Unicode MS"/>
          <w:sz w:val="24"/>
        </w:rPr>
        <w:t>）</w:t>
      </w:r>
      <w:r>
        <w:rPr>
          <w:rFonts w:hAnsi="Arial Unicode MS" w:hint="eastAsia"/>
          <w:sz w:val="24"/>
        </w:rPr>
        <w:t>向</w:t>
      </w:r>
      <w:r>
        <w:rPr>
          <w:rFonts w:hAnsi="宋体" w:hint="eastAsia"/>
          <w:sz w:val="24"/>
        </w:rPr>
        <w:t>一无限大导体</w:t>
      </w:r>
      <w:r w:rsidRPr="00AA00CE">
        <w:rPr>
          <w:rFonts w:hAnsi="Arial Unicode MS"/>
          <w:sz w:val="24"/>
        </w:rPr>
        <w:t>（</w:t>
      </w:r>
      <w:r w:rsidRPr="00AA00CE">
        <w:rPr>
          <w:position w:val="-6"/>
          <w:sz w:val="24"/>
        </w:rPr>
        <w:object w:dxaOrig="540" w:dyaOrig="279">
          <v:shape id="_x0000_i1034" type="#_x0000_t75" style="width:27pt;height:13.5pt" o:ole="">
            <v:imagedata r:id="rId25" o:title=""/>
          </v:shape>
          <o:OLEObject Type="Embed" ProgID="Equation.DSMT4" ShapeID="_x0000_i1034" DrawAspect="Content" ObjectID="_1590477689" r:id="rId26"/>
        </w:object>
      </w:r>
      <w:r>
        <w:rPr>
          <w:rFonts w:hAnsi="Arial Unicode MS" w:hint="eastAsia"/>
          <w:sz w:val="24"/>
        </w:rPr>
        <w:t>，</w:t>
      </w:r>
      <w:r w:rsidRPr="00B5597F">
        <w:rPr>
          <w:position w:val="-6"/>
          <w:sz w:val="24"/>
        </w:rPr>
        <w:object w:dxaOrig="1560" w:dyaOrig="320">
          <v:shape id="_x0000_i1035" type="#_x0000_t75" style="width:78pt;height:15.75pt" o:ole="">
            <v:imagedata r:id="rId27" o:title=""/>
          </v:shape>
          <o:OLEObject Type="Embed" ProgID="Equation.DSMT4" ShapeID="_x0000_i1035" DrawAspect="Content" ObjectID="_1590477690" r:id="rId28"/>
        </w:object>
      </w:r>
      <w:r>
        <w:rPr>
          <w:rFonts w:hint="eastAsia"/>
          <w:sz w:val="24"/>
        </w:rPr>
        <w:t>，</w:t>
      </w:r>
      <w:r w:rsidRPr="00B5597F">
        <w:rPr>
          <w:position w:val="-12"/>
          <w:sz w:val="24"/>
        </w:rPr>
        <w:object w:dxaOrig="1300" w:dyaOrig="360">
          <v:shape id="_x0000_i1036" type="#_x0000_t75" style="width:65.25pt;height:17.25pt" o:ole="">
            <v:imagedata r:id="rId29" o:title=""/>
          </v:shape>
          <o:OLEObject Type="Embed" ProgID="Equation.DSMT4" ShapeID="_x0000_i1036" DrawAspect="Content" ObjectID="_1590477691" r:id="rId30"/>
        </w:object>
      </w:r>
      <w:r w:rsidRPr="00AA00CE">
        <w:rPr>
          <w:rFonts w:hAnsi="Arial Unicode MS"/>
          <w:sz w:val="24"/>
        </w:rPr>
        <w:t>）</w:t>
      </w:r>
      <w:r>
        <w:rPr>
          <w:rFonts w:hAnsi="宋体" w:hint="eastAsia"/>
          <w:sz w:val="24"/>
        </w:rPr>
        <w:t>垂直入射，</w:t>
      </w:r>
      <w:r w:rsidRPr="00AA00CE">
        <w:rPr>
          <w:rFonts w:hAnsi="Arial Unicode MS"/>
          <w:sz w:val="24"/>
        </w:rPr>
        <w:t>空气和</w:t>
      </w:r>
      <w:r>
        <w:rPr>
          <w:rFonts w:hAnsi="宋体" w:hint="eastAsia"/>
          <w:sz w:val="24"/>
        </w:rPr>
        <w:t>导体的</w:t>
      </w:r>
      <w:r w:rsidRPr="00AA00CE">
        <w:rPr>
          <w:rFonts w:hAnsi="Arial Unicode MS"/>
          <w:sz w:val="24"/>
        </w:rPr>
        <w:t>分界面为</w:t>
      </w:r>
      <w:r w:rsidRPr="00AA00CE">
        <w:rPr>
          <w:position w:val="-6"/>
          <w:sz w:val="24"/>
        </w:rPr>
        <w:object w:dxaOrig="540" w:dyaOrig="279">
          <v:shape id="_x0000_i1037" type="#_x0000_t75" style="width:27pt;height:13.5pt" o:ole="">
            <v:imagedata r:id="rId31" o:title=""/>
          </v:shape>
          <o:OLEObject Type="Embed" ProgID="Equation.DSMT4" ShapeID="_x0000_i1037" DrawAspect="Content" ObjectID="_1590477692" r:id="rId32"/>
        </w:object>
      </w:r>
      <w:r w:rsidRPr="00AA00CE">
        <w:rPr>
          <w:rFonts w:hAnsi="Arial Unicode MS"/>
          <w:sz w:val="24"/>
        </w:rPr>
        <w:t>平面</w:t>
      </w:r>
      <w:r>
        <w:rPr>
          <w:rFonts w:hint="eastAsia"/>
          <w:sz w:val="24"/>
        </w:rPr>
        <w:t>，</w:t>
      </w:r>
      <w:r>
        <w:rPr>
          <w:rFonts w:hAnsi="宋体" w:hint="eastAsia"/>
          <w:sz w:val="24"/>
        </w:rPr>
        <w:t>已知</w:t>
      </w:r>
      <w:r w:rsidRPr="00E63F44">
        <w:rPr>
          <w:rFonts w:hAnsi="宋体"/>
          <w:sz w:val="24"/>
        </w:rPr>
        <w:t>在</w:t>
      </w:r>
      <w:r>
        <w:rPr>
          <w:rFonts w:hAnsi="宋体" w:hint="eastAsia"/>
          <w:sz w:val="24"/>
        </w:rPr>
        <w:t>导体表面（</w:t>
      </w:r>
      <w:r w:rsidRPr="00AA00CE">
        <w:rPr>
          <w:position w:val="-6"/>
          <w:sz w:val="24"/>
        </w:rPr>
        <w:object w:dxaOrig="540" w:dyaOrig="279">
          <v:shape id="_x0000_i1038" type="#_x0000_t75" style="width:27pt;height:13.5pt" o:ole="">
            <v:imagedata r:id="rId31" o:title=""/>
          </v:shape>
          <o:OLEObject Type="Embed" ProgID="Equation.DSMT4" ShapeID="_x0000_i1038" DrawAspect="Content" ObjectID="_1590477693" r:id="rId33"/>
        </w:object>
      </w:r>
      <w:r>
        <w:rPr>
          <w:rFonts w:hAnsi="宋体" w:hint="eastAsia"/>
          <w:sz w:val="24"/>
        </w:rPr>
        <w:t>）处的</w:t>
      </w:r>
      <w:r w:rsidRPr="00E63F44">
        <w:rPr>
          <w:rFonts w:hAnsi="宋体"/>
          <w:sz w:val="24"/>
        </w:rPr>
        <w:t>电场强度矢量为：</w:t>
      </w:r>
      <w:r w:rsidRPr="00565DB0">
        <w:rPr>
          <w:position w:val="-12"/>
          <w:sz w:val="24"/>
        </w:rPr>
        <w:object w:dxaOrig="2060" w:dyaOrig="540">
          <v:shape id="_x0000_i1039" type="#_x0000_t75" style="width:102.75pt;height:27pt" o:ole="">
            <v:imagedata r:id="rId34" o:title=""/>
          </v:shape>
          <o:OLEObject Type="Embed" ProgID="Equation.DSMT4" ShapeID="_x0000_i1039" DrawAspect="Content" ObjectID="_1590477694" r:id="rId35"/>
        </w:object>
      </w:r>
      <w:r w:rsidRPr="00E63F44">
        <w:rPr>
          <w:rFonts w:hAnsi="宋体"/>
          <w:sz w:val="24"/>
        </w:rPr>
        <w:t>。</w:t>
      </w:r>
    </w:p>
    <w:p w:rsidR="000558B7" w:rsidRPr="009E57BF" w:rsidRDefault="000558B7" w:rsidP="000558B7">
      <w:pPr>
        <w:widowControl/>
        <w:adjustRightInd w:val="0"/>
        <w:snapToGrid w:val="0"/>
        <w:spacing w:before="60" w:after="60" w:line="312" w:lineRule="auto"/>
        <w:rPr>
          <w:rFonts w:hAnsi="宋体"/>
          <w:sz w:val="24"/>
        </w:rPr>
      </w:pPr>
      <w:r>
        <w:rPr>
          <w:rFonts w:ascii="Arial Unicode MS" w:eastAsia="Arial Unicode MS" w:hAnsi="Arial Unicode MS" w:cs="Arial Unicode MS" w:hint="eastAsia"/>
          <w:sz w:val="24"/>
        </w:rPr>
        <w:t>1</w:t>
      </w:r>
      <w:r w:rsidRPr="00103846">
        <w:rPr>
          <w:rFonts w:ascii="Arial Unicode MS" w:eastAsia="Arial Unicode MS" w:hAnsi="Arial Unicode MS" w:cs="Arial Unicode MS"/>
          <w:sz w:val="24"/>
        </w:rPr>
        <w:t>．</w:t>
      </w:r>
      <w:r w:rsidRPr="009E57BF">
        <w:rPr>
          <w:rFonts w:hAnsi="宋体" w:hint="eastAsia"/>
          <w:sz w:val="24"/>
        </w:rPr>
        <w:t>求此该电磁波在此导体内的波阻抗和趋肤深度</w:t>
      </w:r>
      <w:r w:rsidRPr="009E57BF">
        <w:rPr>
          <w:i/>
          <w:sz w:val="24"/>
        </w:rPr>
        <w:t>δ</w:t>
      </w:r>
      <w:r w:rsidRPr="009E57BF">
        <w:rPr>
          <w:rFonts w:hAnsi="宋体" w:hint="eastAsia"/>
          <w:sz w:val="24"/>
        </w:rPr>
        <w:t>；</w:t>
      </w:r>
      <w:r w:rsidRPr="009E57BF">
        <w:rPr>
          <w:rFonts w:hAnsi="宋体" w:hint="eastAsia"/>
          <w:sz w:val="24"/>
        </w:rPr>
        <w:t>(4)</w:t>
      </w:r>
    </w:p>
    <w:p w:rsidR="000558B7" w:rsidRPr="009E57BF" w:rsidRDefault="000558B7" w:rsidP="000558B7">
      <w:pPr>
        <w:widowControl/>
        <w:adjustRightInd w:val="0"/>
        <w:snapToGrid w:val="0"/>
        <w:spacing w:before="60" w:after="60" w:line="312" w:lineRule="auto"/>
        <w:rPr>
          <w:sz w:val="24"/>
        </w:rPr>
      </w:pPr>
      <w:r>
        <w:rPr>
          <w:rFonts w:ascii="Arial Unicode MS" w:eastAsia="Arial Unicode MS" w:hAnsi="Arial Unicode MS" w:cs="Arial Unicode MS" w:hint="eastAsia"/>
          <w:sz w:val="24"/>
        </w:rPr>
        <w:t>2</w:t>
      </w:r>
      <w:r w:rsidRPr="00103846">
        <w:rPr>
          <w:rFonts w:ascii="Arial Unicode MS" w:eastAsia="Arial Unicode MS" w:hAnsi="Arial Unicode MS" w:cs="Arial Unicode MS"/>
          <w:sz w:val="24"/>
        </w:rPr>
        <w:t>．</w:t>
      </w:r>
      <w:r w:rsidRPr="009E57BF">
        <w:rPr>
          <w:rFonts w:hAnsi="宋体"/>
          <w:sz w:val="24"/>
        </w:rPr>
        <w:t>求</w:t>
      </w:r>
      <w:r w:rsidRPr="009E57BF">
        <w:rPr>
          <w:rFonts w:hAnsi="宋体" w:hint="eastAsia"/>
          <w:sz w:val="24"/>
        </w:rPr>
        <w:t>导体表面（</w:t>
      </w:r>
      <w:r w:rsidRPr="00AA00CE">
        <w:rPr>
          <w:position w:val="-6"/>
        </w:rPr>
        <w:object w:dxaOrig="540" w:dyaOrig="279">
          <v:shape id="_x0000_i1040" type="#_x0000_t75" style="width:27pt;height:13.5pt" o:ole="">
            <v:imagedata r:id="rId31" o:title=""/>
          </v:shape>
          <o:OLEObject Type="Embed" ProgID="Equation.DSMT4" ShapeID="_x0000_i1040" DrawAspect="Content" ObjectID="_1590477695" r:id="rId36"/>
        </w:object>
      </w:r>
      <w:r w:rsidRPr="009E57BF">
        <w:rPr>
          <w:rFonts w:hAnsi="宋体" w:hint="eastAsia"/>
          <w:sz w:val="24"/>
        </w:rPr>
        <w:t>）处的磁场</w:t>
      </w:r>
      <w:r w:rsidRPr="009E57BF">
        <w:rPr>
          <w:rFonts w:hAnsi="宋体"/>
          <w:sz w:val="24"/>
        </w:rPr>
        <w:t>强度</w:t>
      </w:r>
      <w:r w:rsidRPr="009E57BF">
        <w:rPr>
          <w:rFonts w:hAnsi="宋体" w:hint="eastAsia"/>
          <w:sz w:val="24"/>
        </w:rPr>
        <w:t>矢量</w:t>
      </w:r>
      <w:r w:rsidRPr="009E57BF">
        <w:rPr>
          <w:rFonts w:hAnsi="宋体"/>
          <w:sz w:val="24"/>
        </w:rPr>
        <w:t>。（</w:t>
      </w:r>
      <w:r w:rsidRPr="009E57BF">
        <w:rPr>
          <w:rFonts w:hAnsi="宋体" w:hint="eastAsia"/>
          <w:sz w:val="24"/>
        </w:rPr>
        <w:t>3</w:t>
      </w:r>
      <w:r w:rsidRPr="009E57BF">
        <w:rPr>
          <w:rFonts w:hAnsi="宋体" w:hint="eastAsia"/>
          <w:sz w:val="24"/>
        </w:rPr>
        <w:t>）</w:t>
      </w:r>
    </w:p>
    <w:p w:rsidR="000558B7" w:rsidRPr="00E63F44" w:rsidRDefault="000558B7" w:rsidP="000558B7">
      <w:pPr>
        <w:widowControl/>
        <w:adjustRightInd w:val="0"/>
        <w:snapToGrid w:val="0"/>
        <w:spacing w:before="60" w:after="60" w:line="312" w:lineRule="auto"/>
        <w:rPr>
          <w:sz w:val="24"/>
        </w:rPr>
      </w:pPr>
      <w:r w:rsidRPr="00103846">
        <w:rPr>
          <w:rFonts w:ascii="Arial Unicode MS" w:eastAsia="Arial Unicode MS" w:hAnsi="Arial Unicode MS" w:cs="Arial Unicode MS"/>
          <w:sz w:val="24"/>
        </w:rPr>
        <w:t>3．</w:t>
      </w:r>
      <w:r>
        <w:rPr>
          <w:rFonts w:hAnsi="宋体" w:hint="eastAsia"/>
          <w:sz w:val="24"/>
        </w:rPr>
        <w:t>求导体内</w:t>
      </w:r>
      <w:r w:rsidRPr="00E63F44">
        <w:rPr>
          <w:rFonts w:hAnsi="宋体"/>
          <w:sz w:val="24"/>
        </w:rPr>
        <w:t>磁场</w:t>
      </w:r>
      <w:r>
        <w:rPr>
          <w:rFonts w:hAnsi="宋体" w:hint="eastAsia"/>
          <w:sz w:val="24"/>
        </w:rPr>
        <w:t>强度</w:t>
      </w:r>
      <w:r w:rsidRPr="00E63F44">
        <w:rPr>
          <w:rFonts w:hAnsi="宋体"/>
          <w:sz w:val="24"/>
        </w:rPr>
        <w:t>的瞬时表达式。</w:t>
      </w:r>
      <w:r>
        <w:rPr>
          <w:rFonts w:hAnsi="宋体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</w:p>
    <w:p w:rsidR="000558B7" w:rsidRDefault="000558B7" w:rsidP="000558B7">
      <w:pPr>
        <w:widowControl/>
        <w:adjustRightInd w:val="0"/>
        <w:snapToGrid w:val="0"/>
        <w:spacing w:before="60" w:after="60" w:line="312" w:lineRule="auto"/>
        <w:rPr>
          <w:rFonts w:hAnsi="宋体"/>
          <w:sz w:val="24"/>
        </w:rPr>
      </w:pPr>
      <w:r w:rsidRPr="00103846">
        <w:rPr>
          <w:rFonts w:ascii="Arial Unicode MS" w:eastAsia="Arial Unicode MS" w:hAnsi="Arial Unicode MS" w:cs="Arial Unicode MS"/>
          <w:sz w:val="24"/>
        </w:rPr>
        <w:t>4．</w:t>
      </w:r>
      <w:r>
        <w:rPr>
          <w:rFonts w:hAnsi="宋体" w:hint="eastAsia"/>
          <w:sz w:val="24"/>
        </w:rPr>
        <w:t>求导体内平均功率流密度矢量的表达式</w:t>
      </w:r>
      <w:r w:rsidRPr="00E63F44">
        <w:rPr>
          <w:rFonts w:hAnsi="宋体"/>
          <w:sz w:val="24"/>
        </w:rPr>
        <w:t>。</w:t>
      </w:r>
      <w:r>
        <w:rPr>
          <w:rFonts w:hAnsi="宋体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</w:p>
    <w:p w:rsidR="001E187E" w:rsidRPr="00E63F44" w:rsidRDefault="000558B7" w:rsidP="000558B7">
      <w:pPr>
        <w:widowControl/>
        <w:adjustRightInd w:val="0"/>
        <w:snapToGrid w:val="0"/>
        <w:spacing w:before="60" w:after="60" w:line="312" w:lineRule="auto"/>
        <w:rPr>
          <w:sz w:val="24"/>
        </w:rPr>
      </w:pPr>
      <w:r>
        <w:rPr>
          <w:rFonts w:ascii="Arial Unicode MS" w:eastAsia="Arial Unicode MS" w:hAnsi="Arial Unicode MS" w:cs="Arial Unicode MS" w:hint="eastAsia"/>
          <w:sz w:val="24"/>
        </w:rPr>
        <w:t>5</w:t>
      </w:r>
      <w:r w:rsidRPr="00103846">
        <w:rPr>
          <w:rFonts w:ascii="Arial Unicode MS" w:eastAsia="Arial Unicode MS" w:hAnsi="Arial Unicode MS" w:cs="Arial Unicode MS"/>
          <w:sz w:val="24"/>
        </w:rPr>
        <w:t>．</w:t>
      </w:r>
      <w:r>
        <w:rPr>
          <w:rFonts w:hAnsi="宋体" w:hint="eastAsia"/>
          <w:sz w:val="24"/>
        </w:rPr>
        <w:t>求导体内</w:t>
      </w:r>
      <w:r w:rsidRPr="00565DB0">
        <w:rPr>
          <w:position w:val="-10"/>
          <w:sz w:val="24"/>
        </w:rPr>
        <w:object w:dxaOrig="940" w:dyaOrig="320">
          <v:shape id="_x0000_i1041" type="#_x0000_t75" style="width:47.25pt;height:15.75pt" o:ole="">
            <v:imagedata r:id="rId37" o:title=""/>
          </v:shape>
          <o:OLEObject Type="Embed" ProgID="Equation.DSMT4" ShapeID="_x0000_i1041" DrawAspect="Content" ObjectID="_1590477696" r:id="rId38"/>
        </w:object>
      </w:r>
      <w:r>
        <w:rPr>
          <w:rFonts w:hint="eastAsia"/>
          <w:sz w:val="24"/>
        </w:rPr>
        <w:t>处的</w:t>
      </w:r>
      <w:r>
        <w:rPr>
          <w:rFonts w:hAnsi="宋体" w:hint="eastAsia"/>
          <w:sz w:val="24"/>
        </w:rPr>
        <w:t>平均功率流密度</w:t>
      </w:r>
      <w:r w:rsidRPr="00E63F44">
        <w:rPr>
          <w:rFonts w:hAnsi="宋体"/>
          <w:sz w:val="24"/>
        </w:rPr>
        <w:t>。</w:t>
      </w:r>
      <w:r>
        <w:rPr>
          <w:rFonts w:hAnsi="宋体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</w:p>
    <w:p w:rsidR="007D3A1E" w:rsidRPr="00BE1C5D" w:rsidRDefault="007D3A1E" w:rsidP="008021B9">
      <w:pPr>
        <w:widowControl/>
        <w:spacing w:before="480" w:after="240" w:line="288" w:lineRule="auto"/>
        <w:rPr>
          <w:rFonts w:hAnsi="宋体"/>
          <w:b/>
          <w:sz w:val="24"/>
        </w:rPr>
      </w:pPr>
      <w:r w:rsidRPr="00BE1C5D">
        <w:rPr>
          <w:rFonts w:hAnsi="宋体"/>
          <w:b/>
          <w:sz w:val="24"/>
        </w:rPr>
        <w:t>五．（</w:t>
      </w:r>
      <w:r w:rsidRPr="00BE1C5D">
        <w:rPr>
          <w:rFonts w:hAnsi="宋体" w:hint="eastAsia"/>
          <w:b/>
          <w:sz w:val="24"/>
        </w:rPr>
        <w:t>25</w:t>
      </w:r>
      <w:r w:rsidRPr="00BE1C5D">
        <w:rPr>
          <w:rFonts w:hAnsi="宋体"/>
          <w:b/>
          <w:sz w:val="24"/>
        </w:rPr>
        <w:t>分）</w:t>
      </w:r>
      <w:r w:rsidRPr="00BE1C5D">
        <w:rPr>
          <w:rFonts w:hAnsi="宋体" w:hint="eastAsia"/>
          <w:b/>
          <w:sz w:val="24"/>
        </w:rPr>
        <w:t>综合题</w:t>
      </w:r>
    </w:p>
    <w:p w:rsidR="00BE1C5D" w:rsidRDefault="001B40F9" w:rsidP="005D413F">
      <w:pPr>
        <w:spacing w:before="240" w:afterLines="50" w:after="156" w:line="360" w:lineRule="auto"/>
        <w:jc w:val="left"/>
        <w:rPr>
          <w:rFonts w:hAnsi="Arial Unicode MS"/>
          <w:sz w:val="24"/>
        </w:rPr>
      </w:pPr>
      <w:r>
        <w:rPr>
          <w:rFonts w:hint="eastAsia"/>
          <w:sz w:val="24"/>
        </w:rPr>
        <w:t>正弦</w:t>
      </w:r>
      <w:r w:rsidR="00A102ED">
        <w:rPr>
          <w:sz w:val="24"/>
        </w:rPr>
        <w:t>均匀平面波自</w:t>
      </w:r>
      <w:r w:rsidR="00952092">
        <w:rPr>
          <w:sz w:val="24"/>
        </w:rPr>
        <w:t>理想</w:t>
      </w:r>
      <w:r w:rsidR="007D3A1E" w:rsidRPr="00FC15C9">
        <w:rPr>
          <w:sz w:val="24"/>
        </w:rPr>
        <w:t>介质</w:t>
      </w:r>
      <w:r w:rsidR="00A102ED">
        <w:rPr>
          <w:sz w:val="24"/>
        </w:rPr>
        <w:t>I</w:t>
      </w:r>
      <w:r w:rsidR="007D3A1E" w:rsidRPr="00FC15C9">
        <w:rPr>
          <w:sz w:val="24"/>
        </w:rPr>
        <w:t>（</w:t>
      </w:r>
      <w:r w:rsidR="00A102ED" w:rsidRPr="00FC15C9">
        <w:rPr>
          <w:position w:val="-12"/>
          <w:sz w:val="24"/>
        </w:rPr>
        <w:object w:dxaOrig="800" w:dyaOrig="360">
          <v:shape id="_x0000_i1042" type="#_x0000_t75" style="width:39.75pt;height:17.25pt" o:ole="">
            <v:imagedata r:id="rId39" o:title=""/>
          </v:shape>
          <o:OLEObject Type="Embed" ProgID="Equation.DSMT4" ShapeID="_x0000_i1042" DrawAspect="Content" ObjectID="_1590477697" r:id="rId40"/>
        </w:object>
      </w:r>
      <w:r w:rsidR="007D3A1E" w:rsidRPr="00FC15C9">
        <w:rPr>
          <w:sz w:val="24"/>
        </w:rPr>
        <w:t>，</w:t>
      </w:r>
      <w:r w:rsidR="008021B9" w:rsidRPr="00FC15C9">
        <w:rPr>
          <w:position w:val="-12"/>
          <w:sz w:val="24"/>
        </w:rPr>
        <w:object w:dxaOrig="760" w:dyaOrig="360">
          <v:shape id="_x0000_i1043" type="#_x0000_t75" style="width:38.25pt;height:17.25pt" o:ole="">
            <v:imagedata r:id="rId41" o:title=""/>
          </v:shape>
          <o:OLEObject Type="Embed" ProgID="Equation.DSMT4" ShapeID="_x0000_i1043" DrawAspect="Content" ObjectID="_1590477698" r:id="rId42"/>
        </w:object>
      </w:r>
      <w:r w:rsidR="007D3A1E" w:rsidRPr="00FC15C9">
        <w:rPr>
          <w:sz w:val="24"/>
        </w:rPr>
        <w:t>）向</w:t>
      </w:r>
      <w:r w:rsidR="007D3A1E" w:rsidRPr="00FD3EE0">
        <w:rPr>
          <w:rFonts w:hAnsi="Arial Unicode MS" w:hint="eastAsia"/>
          <w:sz w:val="24"/>
        </w:rPr>
        <w:t>空气</w:t>
      </w:r>
      <w:r w:rsidR="007D3A1E" w:rsidRPr="00FD3EE0">
        <w:rPr>
          <w:rFonts w:ascii="Arial Unicode MS" w:hAnsi="Arial Unicode MS" w:cs="Arial" w:hint="eastAsia"/>
          <w:sz w:val="24"/>
        </w:rPr>
        <w:t>（</w:t>
      </w:r>
      <w:r w:rsidR="008021B9" w:rsidRPr="00FD3EE0">
        <w:rPr>
          <w:rFonts w:ascii="Arial Unicode MS" w:hAnsi="Arial Unicode MS" w:cs="Arial Unicode MS"/>
          <w:position w:val="-12"/>
          <w:sz w:val="24"/>
        </w:rPr>
        <w:object w:dxaOrig="720" w:dyaOrig="360">
          <v:shape id="_x0000_i1044" type="#_x0000_t75" style="width:33.75pt;height:17.25pt" o:ole="">
            <v:imagedata r:id="rId43" o:title=""/>
          </v:shape>
          <o:OLEObject Type="Embed" ProgID="Equation.DSMT4" ShapeID="_x0000_i1044" DrawAspect="Content" ObjectID="_1590477699" r:id="rId44"/>
        </w:object>
      </w:r>
      <w:r w:rsidR="007D3A1E" w:rsidRPr="00FD3EE0">
        <w:rPr>
          <w:rFonts w:ascii="Arial Unicode MS" w:hAnsi="Arial Unicode MS" w:cs="Arial" w:hint="eastAsia"/>
          <w:sz w:val="24"/>
        </w:rPr>
        <w:t>，</w:t>
      </w:r>
      <w:r w:rsidR="008021B9" w:rsidRPr="00FD3EE0">
        <w:rPr>
          <w:rFonts w:ascii="Arial Unicode MS" w:hAnsi="Arial Unicode MS" w:cs="Arial Unicode MS"/>
          <w:position w:val="-12"/>
          <w:sz w:val="24"/>
        </w:rPr>
        <w:object w:dxaOrig="780" w:dyaOrig="360">
          <v:shape id="_x0000_i1045" type="#_x0000_t75" style="width:38.25pt;height:17.25pt" o:ole="">
            <v:imagedata r:id="rId45" o:title=""/>
          </v:shape>
          <o:OLEObject Type="Embed" ProgID="Equation.DSMT4" ShapeID="_x0000_i1045" DrawAspect="Content" ObjectID="_1590477700" r:id="rId46"/>
        </w:object>
      </w:r>
      <w:r w:rsidR="007D3A1E" w:rsidRPr="00FD3EE0">
        <w:rPr>
          <w:rFonts w:ascii="Arial Unicode MS" w:hAnsi="Arial Unicode MS" w:cs="Arial" w:hint="eastAsia"/>
          <w:sz w:val="24"/>
        </w:rPr>
        <w:t>）</w:t>
      </w:r>
      <w:r w:rsidR="007D3A1E" w:rsidRPr="00FD3EE0">
        <w:rPr>
          <w:rFonts w:hAnsi="Arial Unicode MS"/>
          <w:sz w:val="24"/>
        </w:rPr>
        <w:t>斜入射，</w:t>
      </w:r>
      <w:r w:rsidR="007D3A1E" w:rsidRPr="00FD3EE0">
        <w:rPr>
          <w:rFonts w:ascii="Arial Unicode MS" w:hAnsi="Arial Unicode MS" w:cs="Arial Unicode MS" w:hint="eastAsia"/>
          <w:sz w:val="24"/>
        </w:rPr>
        <w:t>分界面为</w:t>
      </w:r>
      <w:r w:rsidR="007D3A1E" w:rsidRPr="00FD3EE0">
        <w:rPr>
          <w:i/>
          <w:sz w:val="24"/>
        </w:rPr>
        <w:t>z</w:t>
      </w:r>
      <w:r w:rsidR="007D3A1E" w:rsidRPr="00FD3EE0">
        <w:rPr>
          <w:rFonts w:hint="eastAsia"/>
          <w:sz w:val="24"/>
        </w:rPr>
        <w:t xml:space="preserve"> </w:t>
      </w:r>
      <w:r w:rsidR="007D3A1E" w:rsidRPr="00FD3EE0">
        <w:rPr>
          <w:sz w:val="24"/>
        </w:rPr>
        <w:t>=</w:t>
      </w:r>
      <w:r w:rsidR="007D3A1E" w:rsidRPr="00FD3EE0">
        <w:rPr>
          <w:rFonts w:hint="eastAsia"/>
          <w:sz w:val="24"/>
        </w:rPr>
        <w:t xml:space="preserve"> </w:t>
      </w:r>
      <w:r w:rsidR="007D3A1E" w:rsidRPr="00FD3EE0">
        <w:rPr>
          <w:sz w:val="24"/>
        </w:rPr>
        <w:t>0</w:t>
      </w:r>
      <w:r w:rsidR="007D3A1E" w:rsidRPr="00FD3EE0">
        <w:rPr>
          <w:rFonts w:ascii="Arial Unicode MS" w:hAnsi="Arial Unicode MS" w:cs="Arial Unicode MS" w:hint="eastAsia"/>
          <w:sz w:val="24"/>
        </w:rPr>
        <w:t>平面</w:t>
      </w:r>
      <w:r w:rsidR="00A102ED">
        <w:rPr>
          <w:rFonts w:hAnsi="Arial Unicode MS"/>
          <w:sz w:val="24"/>
        </w:rPr>
        <w:t>，</w:t>
      </w:r>
      <w:r w:rsidR="007D3A1E">
        <w:rPr>
          <w:rFonts w:hAnsi="Arial Unicode MS" w:hint="eastAsia"/>
          <w:sz w:val="24"/>
        </w:rPr>
        <w:t>入射波的电</w:t>
      </w:r>
      <w:r w:rsidR="007D3A1E" w:rsidRPr="00FC15C9">
        <w:rPr>
          <w:rFonts w:hAnsi="Arial Unicode MS"/>
          <w:sz w:val="24"/>
        </w:rPr>
        <w:t>场</w:t>
      </w:r>
      <w:r w:rsidR="007D3A1E">
        <w:rPr>
          <w:rFonts w:hAnsi="Arial Unicode MS" w:hint="eastAsia"/>
          <w:sz w:val="24"/>
        </w:rPr>
        <w:t>强度</w:t>
      </w:r>
      <w:r w:rsidR="007D3A1E" w:rsidRPr="00FC15C9">
        <w:rPr>
          <w:rFonts w:hAnsi="Arial Unicode MS"/>
          <w:sz w:val="24"/>
        </w:rPr>
        <w:t>为：</w:t>
      </w:r>
    </w:p>
    <w:p w:rsidR="007D3A1E" w:rsidRDefault="00A102ED" w:rsidP="005D413F">
      <w:pPr>
        <w:spacing w:beforeLines="50" w:before="156" w:after="120" w:line="360" w:lineRule="auto"/>
        <w:jc w:val="left"/>
        <w:rPr>
          <w:sz w:val="24"/>
        </w:rPr>
      </w:pPr>
      <w:r w:rsidRPr="000F5617">
        <w:rPr>
          <w:position w:val="-18"/>
          <w:sz w:val="24"/>
        </w:rPr>
        <w:object w:dxaOrig="4380" w:dyaOrig="520">
          <v:shape id="_x0000_i1046" type="#_x0000_t75" style="width:221.25pt;height:26.25pt" o:ole="">
            <v:imagedata r:id="rId47" o:title=""/>
          </v:shape>
          <o:OLEObject Type="Embed" ProgID="Equation.DSMT4" ShapeID="_x0000_i1046" DrawAspect="Content" ObjectID="_1590477701" r:id="rId48"/>
        </w:object>
      </w:r>
    </w:p>
    <w:p w:rsidR="007D3A1E" w:rsidRPr="005B76BA" w:rsidRDefault="007D3A1E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 w:rsidRPr="005B76BA">
        <w:rPr>
          <w:sz w:val="24"/>
        </w:rPr>
        <w:t>求</w:t>
      </w:r>
      <w:r w:rsidR="00C33376" w:rsidRPr="005B76BA">
        <w:rPr>
          <w:sz w:val="24"/>
        </w:rPr>
        <w:t>B</w:t>
      </w:r>
      <w:r w:rsidR="00944D69" w:rsidRPr="00944D69">
        <w:rPr>
          <w:color w:val="FF0000"/>
          <w:sz w:val="24"/>
        </w:rPr>
        <w:t>的</w:t>
      </w:r>
      <w:r w:rsidR="00C33376" w:rsidRPr="005B76BA">
        <w:rPr>
          <w:sz w:val="24"/>
        </w:rPr>
        <w:t>值，</w:t>
      </w:r>
      <w:r w:rsidR="00C33376" w:rsidRPr="005B76BA">
        <w:rPr>
          <w:rFonts w:hint="eastAsia"/>
          <w:sz w:val="24"/>
        </w:rPr>
        <w:t>指出入射波电场强度的垂直极化分量和平行极化分量，</w:t>
      </w:r>
      <w:r w:rsidR="00C33376" w:rsidRPr="005B76BA">
        <w:rPr>
          <w:sz w:val="24"/>
        </w:rPr>
        <w:t>并指出</w:t>
      </w:r>
      <w:r w:rsidR="00C33376" w:rsidRPr="005B76BA">
        <w:rPr>
          <w:rFonts w:hint="eastAsia"/>
          <w:sz w:val="24"/>
        </w:rPr>
        <w:t>入射波的</w:t>
      </w:r>
      <w:r w:rsidR="00C33376" w:rsidRPr="005B76BA">
        <w:rPr>
          <w:sz w:val="24"/>
        </w:rPr>
        <w:t>极化形式，若为圆或椭圆极化，请给出其旋向；（</w:t>
      </w:r>
      <w:r w:rsidR="004B1F7F">
        <w:rPr>
          <w:sz w:val="24"/>
        </w:rPr>
        <w:t>5</w:t>
      </w:r>
      <w:r w:rsidR="00C33376" w:rsidRPr="005B76BA">
        <w:rPr>
          <w:rFonts w:hint="eastAsia"/>
          <w:sz w:val="24"/>
        </w:rPr>
        <w:t>）</w:t>
      </w:r>
    </w:p>
    <w:p w:rsidR="005B76BA" w:rsidRPr="005B76BA" w:rsidRDefault="005B76BA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rFonts w:hAnsi="Arial Unicode MS" w:hint="eastAsia"/>
          <w:sz w:val="24"/>
        </w:rPr>
        <w:t>请问在</w:t>
      </w:r>
      <w:r w:rsidRPr="005B76BA">
        <w:rPr>
          <w:rFonts w:hAnsi="Arial Unicode MS"/>
          <w:position w:val="-6"/>
          <w:sz w:val="24"/>
        </w:rPr>
        <w:object w:dxaOrig="540" w:dyaOrig="279">
          <v:shape id="_x0000_i1047" type="#_x0000_t75" style="width:27pt;height:14.25pt" o:ole="">
            <v:imagedata r:id="rId49" o:title=""/>
          </v:shape>
          <o:OLEObject Type="Embed" ProgID="Equation.DSMT4" ShapeID="_x0000_i1047" DrawAspect="Content" ObjectID="_1590477702" r:id="rId50"/>
        </w:object>
      </w:r>
      <w:r>
        <w:rPr>
          <w:rFonts w:hAnsi="Arial Unicode MS"/>
          <w:sz w:val="24"/>
        </w:rPr>
        <w:t xml:space="preserve"> </w:t>
      </w:r>
      <w:r>
        <w:rPr>
          <w:rFonts w:hAnsi="Arial Unicode MS"/>
          <w:sz w:val="24"/>
        </w:rPr>
        <w:t>的区域是</w:t>
      </w:r>
      <w:r w:rsidR="00952092">
        <w:rPr>
          <w:rFonts w:hAnsi="Arial Unicode MS"/>
          <w:sz w:val="24"/>
        </w:rPr>
        <w:t>理想</w:t>
      </w:r>
      <w:r>
        <w:rPr>
          <w:rFonts w:hAnsi="Arial Unicode MS"/>
          <w:sz w:val="24"/>
        </w:rPr>
        <w:t>介质</w:t>
      </w:r>
      <w:r w:rsidR="00A102ED">
        <w:rPr>
          <w:rFonts w:hAnsi="Arial Unicode MS" w:hint="eastAsia"/>
          <w:sz w:val="24"/>
        </w:rPr>
        <w:t>I</w:t>
      </w:r>
      <w:r>
        <w:rPr>
          <w:rFonts w:hAnsi="Arial Unicode MS" w:hint="eastAsia"/>
          <w:sz w:val="24"/>
        </w:rPr>
        <w:t>还是空气？（</w:t>
      </w:r>
      <w:r w:rsidR="004B1F7F">
        <w:rPr>
          <w:rFonts w:hAnsi="Arial Unicode MS"/>
          <w:sz w:val="24"/>
        </w:rPr>
        <w:t>2</w:t>
      </w:r>
      <w:r>
        <w:rPr>
          <w:rFonts w:hAnsi="Arial Unicode MS" w:hint="eastAsia"/>
          <w:sz w:val="24"/>
        </w:rPr>
        <w:t>）</w:t>
      </w:r>
    </w:p>
    <w:p w:rsidR="005B76BA" w:rsidRDefault="005B76BA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rFonts w:hAnsi="Arial Unicode MS" w:hint="eastAsia"/>
          <w:sz w:val="24"/>
        </w:rPr>
        <w:t>求入射角、折射角、入射</w:t>
      </w:r>
      <w:r w:rsidRPr="00FC15C9">
        <w:rPr>
          <w:rFonts w:hAnsi="Arial Unicode MS"/>
          <w:sz w:val="24"/>
        </w:rPr>
        <w:t>波的波矢量</w:t>
      </w:r>
      <w:r w:rsidRPr="00FC15C9">
        <w:rPr>
          <w:position w:val="-12"/>
          <w:sz w:val="24"/>
        </w:rPr>
        <w:object w:dxaOrig="220" w:dyaOrig="380">
          <v:shape id="_x0000_i1048" type="#_x0000_t75" style="width:9.75pt;height:18.75pt" o:ole="">
            <v:imagedata r:id="rId51" o:title=""/>
          </v:shape>
          <o:OLEObject Type="Embed" ProgID="Equation.DSMT4" ShapeID="_x0000_i1048" DrawAspect="Content" ObjectID="_1590477703" r:id="rId52"/>
        </w:object>
      </w:r>
      <w:r>
        <w:rPr>
          <w:sz w:val="24"/>
        </w:rPr>
        <w:t>、</w:t>
      </w:r>
      <w:r>
        <w:rPr>
          <w:rFonts w:hAnsi="Arial Unicode MS" w:hint="eastAsia"/>
          <w:sz w:val="24"/>
        </w:rPr>
        <w:t>反射</w:t>
      </w:r>
      <w:r w:rsidRPr="00FC15C9">
        <w:rPr>
          <w:rFonts w:hAnsi="Arial Unicode MS"/>
          <w:sz w:val="24"/>
        </w:rPr>
        <w:t>波的波矢量</w:t>
      </w:r>
      <w:r w:rsidRPr="00FC15C9">
        <w:rPr>
          <w:position w:val="-12"/>
          <w:sz w:val="24"/>
        </w:rPr>
        <w:object w:dxaOrig="260" w:dyaOrig="380">
          <v:shape id="_x0000_i1049" type="#_x0000_t75" style="width:12pt;height:18.75pt" o:ole="">
            <v:imagedata r:id="rId53" o:title=""/>
          </v:shape>
          <o:OLEObject Type="Embed" ProgID="Equation.DSMT4" ShapeID="_x0000_i1049" DrawAspect="Content" ObjectID="_1590477704" r:id="rId54"/>
        </w:object>
      </w:r>
      <w:r>
        <w:rPr>
          <w:sz w:val="24"/>
        </w:rPr>
        <w:t>和</w:t>
      </w:r>
      <w:r>
        <w:rPr>
          <w:rFonts w:hAnsi="Arial Unicode MS" w:hint="eastAsia"/>
          <w:sz w:val="24"/>
        </w:rPr>
        <w:t>透射</w:t>
      </w:r>
      <w:r w:rsidRPr="00FC15C9">
        <w:rPr>
          <w:rFonts w:hAnsi="Arial Unicode MS"/>
          <w:sz w:val="24"/>
        </w:rPr>
        <w:t>波的波矢量</w:t>
      </w:r>
      <w:r w:rsidRPr="00FC15C9">
        <w:rPr>
          <w:position w:val="-12"/>
          <w:sz w:val="24"/>
        </w:rPr>
        <w:object w:dxaOrig="240" w:dyaOrig="380">
          <v:shape id="_x0000_i1050" type="#_x0000_t75" style="width:11.25pt;height:18.75pt" o:ole="">
            <v:imagedata r:id="rId55" o:title=""/>
          </v:shape>
          <o:OLEObject Type="Embed" ProgID="Equation.DSMT4" ShapeID="_x0000_i1050" DrawAspect="Content" ObjectID="_1590477705" r:id="rId56"/>
        </w:object>
      </w:r>
      <w:r>
        <w:rPr>
          <w:sz w:val="24"/>
        </w:rPr>
        <w:t>；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4B1F7F" w:rsidRDefault="007D238A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sz w:val="24"/>
        </w:rPr>
        <w:t>计算</w:t>
      </w:r>
      <w:r w:rsidR="004B1F7F" w:rsidRPr="005B76BA">
        <w:rPr>
          <w:rFonts w:hint="eastAsia"/>
          <w:sz w:val="24"/>
        </w:rPr>
        <w:t>垂直极化</w:t>
      </w:r>
      <w:r w:rsidR="004B1F7F">
        <w:rPr>
          <w:rFonts w:hint="eastAsia"/>
          <w:sz w:val="24"/>
        </w:rPr>
        <w:t>波和平行极化波</w:t>
      </w:r>
      <w:r>
        <w:rPr>
          <w:rFonts w:hint="eastAsia"/>
          <w:sz w:val="24"/>
        </w:rPr>
        <w:t>的</w:t>
      </w:r>
      <w:r w:rsidR="004B1F7F">
        <w:rPr>
          <w:sz w:val="24"/>
        </w:rPr>
        <w:t>电场</w:t>
      </w:r>
      <w:r>
        <w:rPr>
          <w:sz w:val="24"/>
        </w:rPr>
        <w:t>反射系数</w:t>
      </w:r>
      <w:r w:rsidR="00985E94">
        <w:rPr>
          <w:sz w:val="24"/>
        </w:rPr>
        <w:t>和电场透射系数</w: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:rsidR="005B76BA" w:rsidRDefault="005B76BA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rFonts w:hint="eastAsia"/>
          <w:sz w:val="24"/>
        </w:rPr>
        <w:t>求入射波磁场强度的</w:t>
      </w:r>
      <w:r w:rsidRPr="00327252">
        <w:rPr>
          <w:sz w:val="24"/>
        </w:rPr>
        <w:t>瞬时</w:t>
      </w:r>
      <w:r w:rsidRPr="00327252">
        <w:rPr>
          <w:rFonts w:hint="eastAsia"/>
          <w:sz w:val="24"/>
        </w:rPr>
        <w:t>表达式</w:t>
      </w:r>
      <w:r>
        <w:rPr>
          <w:rFonts w:hint="eastAsia"/>
          <w:sz w:val="24"/>
        </w:rPr>
        <w:t>。</w:t>
      </w:r>
      <w:r w:rsidR="004B1F7F">
        <w:rPr>
          <w:rFonts w:hint="eastAsia"/>
          <w:sz w:val="24"/>
        </w:rPr>
        <w:t>（</w:t>
      </w:r>
      <w:r w:rsidR="007D238A">
        <w:rPr>
          <w:rFonts w:hint="eastAsia"/>
          <w:sz w:val="24"/>
        </w:rPr>
        <w:t>2</w:t>
      </w:r>
      <w:r w:rsidR="004B1F7F">
        <w:rPr>
          <w:rFonts w:hint="eastAsia"/>
          <w:sz w:val="24"/>
        </w:rPr>
        <w:t>）</w:t>
      </w:r>
    </w:p>
    <w:p w:rsidR="004B1F7F" w:rsidRDefault="005B76BA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 w:rsidRPr="00D27C24">
        <w:rPr>
          <w:sz w:val="24"/>
        </w:rPr>
        <w:t>求</w:t>
      </w:r>
      <w:r w:rsidR="00952092">
        <w:rPr>
          <w:sz w:val="24"/>
        </w:rPr>
        <w:t>理想</w:t>
      </w:r>
      <w:r w:rsidR="004B1F7F">
        <w:rPr>
          <w:sz w:val="24"/>
        </w:rPr>
        <w:t>介质</w:t>
      </w:r>
      <w:r w:rsidR="00A102ED">
        <w:rPr>
          <w:rFonts w:hint="eastAsia"/>
          <w:sz w:val="24"/>
        </w:rPr>
        <w:t>I</w:t>
      </w:r>
      <w:r w:rsidR="004B1F7F">
        <w:rPr>
          <w:rFonts w:hint="eastAsia"/>
          <w:sz w:val="24"/>
        </w:rPr>
        <w:t>中，总电场的复数表示式。（</w:t>
      </w:r>
      <w:r w:rsidR="007D238A">
        <w:rPr>
          <w:sz w:val="24"/>
        </w:rPr>
        <w:t>3</w:t>
      </w:r>
      <w:r w:rsidR="004B1F7F">
        <w:rPr>
          <w:rFonts w:hint="eastAsia"/>
          <w:sz w:val="24"/>
        </w:rPr>
        <w:t>）</w:t>
      </w:r>
    </w:p>
    <w:p w:rsidR="005B76BA" w:rsidRDefault="00A102ED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sz w:val="24"/>
        </w:rPr>
        <w:lastRenderedPageBreak/>
        <w:t>求</w:t>
      </w:r>
      <w:r w:rsidR="004B1F7F">
        <w:rPr>
          <w:sz w:val="24"/>
        </w:rPr>
        <w:t>透</w:t>
      </w:r>
      <w:r w:rsidR="005B76BA" w:rsidRPr="00D27C24">
        <w:rPr>
          <w:sz w:val="24"/>
        </w:rPr>
        <w:t>射波</w:t>
      </w:r>
      <w:r w:rsidR="003A0E92">
        <w:rPr>
          <w:sz w:val="24"/>
        </w:rPr>
        <w:t>电</w:t>
      </w:r>
      <w:r w:rsidR="005B76BA" w:rsidRPr="00D27C24">
        <w:rPr>
          <w:sz w:val="24"/>
        </w:rPr>
        <w:t>场强度的</w:t>
      </w:r>
      <w:r w:rsidR="005B76BA" w:rsidRPr="00327252">
        <w:rPr>
          <w:rFonts w:hint="eastAsia"/>
          <w:sz w:val="24"/>
        </w:rPr>
        <w:t>复数</w:t>
      </w:r>
      <w:r w:rsidR="005B76BA" w:rsidRPr="00327252">
        <w:rPr>
          <w:sz w:val="24"/>
        </w:rPr>
        <w:t>表达式</w:t>
      </w:r>
      <w:r w:rsidR="004B1F7F">
        <w:rPr>
          <w:sz w:val="24"/>
        </w:rPr>
        <w:t>；（</w:t>
      </w:r>
      <w:r w:rsidR="007D238A">
        <w:rPr>
          <w:sz w:val="24"/>
        </w:rPr>
        <w:t>2</w:t>
      </w:r>
      <w:r w:rsidR="004B1F7F">
        <w:rPr>
          <w:rFonts w:hint="eastAsia"/>
          <w:sz w:val="24"/>
        </w:rPr>
        <w:t>）</w:t>
      </w:r>
    </w:p>
    <w:p w:rsidR="004B1F7F" w:rsidRPr="005B76BA" w:rsidRDefault="004B1F7F" w:rsidP="005B76BA">
      <w:pPr>
        <w:pStyle w:val="ab"/>
        <w:numPr>
          <w:ilvl w:val="0"/>
          <w:numId w:val="15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sz w:val="24"/>
        </w:rPr>
        <w:t>在分界面</w:t>
      </w:r>
      <w:r w:rsidR="00944D69" w:rsidRPr="00944D69">
        <w:rPr>
          <w:color w:val="FF0000"/>
          <w:sz w:val="24"/>
        </w:rPr>
        <w:t>上</w:t>
      </w:r>
      <w:r>
        <w:rPr>
          <w:sz w:val="24"/>
        </w:rPr>
        <w:t>，沿分界面方向流过的平均功率流密度。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F13009" w:rsidRPr="00F13009" w:rsidRDefault="00B22998" w:rsidP="008021B9">
      <w:pPr>
        <w:spacing w:before="480" w:after="120" w:line="300" w:lineRule="auto"/>
        <w:rPr>
          <w:b/>
          <w:sz w:val="24"/>
        </w:rPr>
      </w:pPr>
      <w:r w:rsidRPr="00F13009">
        <w:rPr>
          <w:rFonts w:hint="eastAsia"/>
          <w:b/>
          <w:sz w:val="24"/>
        </w:rPr>
        <w:t>六．</w:t>
      </w:r>
      <w:r w:rsidRPr="00F13009">
        <w:rPr>
          <w:b/>
          <w:sz w:val="24"/>
        </w:rPr>
        <w:t>（</w:t>
      </w:r>
      <w:r w:rsidRPr="00F13009">
        <w:rPr>
          <w:rFonts w:hint="eastAsia"/>
          <w:b/>
          <w:sz w:val="24"/>
        </w:rPr>
        <w:t>20</w:t>
      </w:r>
      <w:r w:rsidRPr="00F13009">
        <w:rPr>
          <w:b/>
          <w:sz w:val="24"/>
        </w:rPr>
        <w:t>分）</w:t>
      </w:r>
      <w:r w:rsidRPr="00F13009">
        <w:rPr>
          <w:rFonts w:hint="eastAsia"/>
          <w:b/>
          <w:sz w:val="24"/>
        </w:rPr>
        <w:t xml:space="preserve"> </w:t>
      </w:r>
    </w:p>
    <w:p w:rsidR="00363B95" w:rsidRPr="00F24F68" w:rsidRDefault="00B22998" w:rsidP="00F24F68">
      <w:pPr>
        <w:spacing w:before="240" w:after="120" w:line="360" w:lineRule="auto"/>
        <w:rPr>
          <w:sz w:val="24"/>
        </w:rPr>
      </w:pPr>
      <w:r w:rsidRPr="00F24F68">
        <w:rPr>
          <w:sz w:val="24"/>
        </w:rPr>
        <w:t>内部填充空气的理想矩形波导，横截面尺寸为</w:t>
      </w:r>
      <w:r w:rsidRPr="00237D15">
        <w:rPr>
          <w:i/>
          <w:sz w:val="24"/>
        </w:rPr>
        <w:t>a</w:t>
      </w:r>
      <w:r w:rsidRPr="00F24F68">
        <w:rPr>
          <w:sz w:val="24"/>
        </w:rPr>
        <w:t xml:space="preserve"> </w:t>
      </w:r>
      <w:r w:rsidR="00F24F68" w:rsidRPr="00F24F68">
        <w:rPr>
          <w:sz w:val="24"/>
        </w:rPr>
        <w:t>×</w:t>
      </w:r>
      <w:r w:rsidRPr="00F24F68">
        <w:rPr>
          <w:sz w:val="24"/>
        </w:rPr>
        <w:t xml:space="preserve"> </w:t>
      </w:r>
      <w:r w:rsidRPr="00237D15">
        <w:rPr>
          <w:i/>
          <w:sz w:val="24"/>
        </w:rPr>
        <w:t>b</w:t>
      </w:r>
      <w:r w:rsidRPr="00F24F68">
        <w:rPr>
          <w:sz w:val="24"/>
        </w:rPr>
        <w:t>=</w:t>
      </w:r>
      <w:r w:rsidR="00363B95">
        <w:rPr>
          <w:sz w:val="24"/>
        </w:rPr>
        <w:t>25</w:t>
      </w:r>
      <w:r w:rsidRPr="00F24F68">
        <w:rPr>
          <w:sz w:val="24"/>
        </w:rPr>
        <w:t xml:space="preserve"> mm </w:t>
      </w:r>
      <w:r w:rsidR="00F24F68" w:rsidRPr="00F24F68">
        <w:rPr>
          <w:sz w:val="24"/>
        </w:rPr>
        <w:t>×</w:t>
      </w:r>
      <w:r w:rsidRPr="00F24F68">
        <w:rPr>
          <w:sz w:val="24"/>
        </w:rPr>
        <w:t xml:space="preserve"> </w:t>
      </w:r>
      <w:r w:rsidR="00366061" w:rsidRPr="00F24F68">
        <w:rPr>
          <w:sz w:val="24"/>
        </w:rPr>
        <w:t>1</w:t>
      </w:r>
      <w:r w:rsidRPr="00F24F68">
        <w:rPr>
          <w:sz w:val="24"/>
        </w:rPr>
        <w:t>5 mm</w:t>
      </w:r>
      <w:r w:rsidRPr="00F24F68">
        <w:rPr>
          <w:sz w:val="24"/>
        </w:rPr>
        <w:t>，横截面宽边与</w:t>
      </w:r>
      <w:r w:rsidRPr="005D413F">
        <w:rPr>
          <w:i/>
          <w:sz w:val="24"/>
        </w:rPr>
        <w:t>x</w:t>
      </w:r>
      <w:r w:rsidR="00057769">
        <w:rPr>
          <w:sz w:val="24"/>
        </w:rPr>
        <w:t>轴平行</w:t>
      </w:r>
      <w:r w:rsidR="00057769">
        <w:rPr>
          <w:rFonts w:hint="eastAsia"/>
          <w:sz w:val="24"/>
        </w:rPr>
        <w:t>、</w:t>
      </w:r>
      <w:r w:rsidRPr="00F24F68">
        <w:rPr>
          <w:sz w:val="24"/>
        </w:rPr>
        <w:t>窄边与</w:t>
      </w:r>
      <w:r w:rsidRPr="005D413F">
        <w:rPr>
          <w:i/>
          <w:sz w:val="24"/>
        </w:rPr>
        <w:t>y</w:t>
      </w:r>
      <w:r w:rsidRPr="00F24F68">
        <w:rPr>
          <w:sz w:val="24"/>
        </w:rPr>
        <w:t>轴平行</w:t>
      </w:r>
      <w:r w:rsidR="00057769">
        <w:rPr>
          <w:rFonts w:hint="eastAsia"/>
          <w:sz w:val="24"/>
        </w:rPr>
        <w:t>，</w:t>
      </w:r>
      <w:r w:rsidR="00057769" w:rsidRPr="00F24F68">
        <w:rPr>
          <w:sz w:val="24"/>
        </w:rPr>
        <w:t>电磁波在此波导中的传输方向为</w:t>
      </w:r>
      <w:r w:rsidR="00057769" w:rsidRPr="00F24F68">
        <w:rPr>
          <w:sz w:val="24"/>
        </w:rPr>
        <w:t>+z</w:t>
      </w:r>
      <w:r w:rsidR="00057769">
        <w:rPr>
          <w:sz w:val="24"/>
        </w:rPr>
        <w:t>方向</w:t>
      </w:r>
      <w:r w:rsidRPr="00F24F68">
        <w:rPr>
          <w:sz w:val="24"/>
        </w:rPr>
        <w:t>。</w:t>
      </w:r>
    </w:p>
    <w:p w:rsidR="00BE5E73" w:rsidRPr="00BE5E73" w:rsidRDefault="00366061" w:rsidP="00BE5E73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 w:rsidRPr="00BE5E73">
        <w:rPr>
          <w:sz w:val="24"/>
        </w:rPr>
        <w:t>若</w:t>
      </w:r>
      <w:r w:rsidR="00A102ED" w:rsidRPr="00BE5E73">
        <w:rPr>
          <w:sz w:val="24"/>
        </w:rPr>
        <w:t>主模的相速为</w:t>
      </w:r>
      <w:r w:rsidR="00952092">
        <w:rPr>
          <w:sz w:val="24"/>
        </w:rPr>
        <w:t>空气中</w:t>
      </w:r>
      <w:r w:rsidR="00A102ED" w:rsidRPr="00BE5E73">
        <w:rPr>
          <w:sz w:val="24"/>
        </w:rPr>
        <w:t>光速的</w:t>
      </w:r>
      <w:r w:rsidR="00A102ED" w:rsidRPr="00BE5E73">
        <w:rPr>
          <w:rFonts w:hint="eastAsia"/>
          <w:sz w:val="24"/>
        </w:rPr>
        <w:t>1.</w:t>
      </w:r>
      <w:r w:rsidR="00A102ED" w:rsidRPr="00BE5E73">
        <w:rPr>
          <w:sz w:val="24"/>
        </w:rPr>
        <w:t>25</w:t>
      </w:r>
      <w:r w:rsidR="00A102ED" w:rsidRPr="00BE5E73">
        <w:rPr>
          <w:sz w:val="24"/>
        </w:rPr>
        <w:t>倍，</w:t>
      </w:r>
      <w:r w:rsidR="00875B48" w:rsidRPr="00BE5E73">
        <w:rPr>
          <w:sz w:val="24"/>
        </w:rPr>
        <w:t>试求</w:t>
      </w:r>
      <w:r w:rsidR="00A102ED" w:rsidRPr="00BE5E73">
        <w:rPr>
          <w:sz w:val="24"/>
        </w:rPr>
        <w:t>工作波长</w:t>
      </w:r>
      <w:r w:rsidR="00BE5E73" w:rsidRPr="00BE5E73">
        <w:rPr>
          <w:sz w:val="24"/>
        </w:rPr>
        <w:t>和</w:t>
      </w:r>
      <w:r w:rsidR="00A102ED" w:rsidRPr="00BE5E73">
        <w:rPr>
          <w:sz w:val="24"/>
        </w:rPr>
        <w:t>工作频率</w:t>
      </w:r>
      <w:r w:rsidR="00BE5E73" w:rsidRPr="00BE5E73">
        <w:rPr>
          <w:sz w:val="24"/>
        </w:rPr>
        <w:t>。</w:t>
      </w:r>
      <w:r w:rsidR="00BE5E73">
        <w:rPr>
          <w:sz w:val="24"/>
        </w:rPr>
        <w:t>（</w:t>
      </w:r>
      <w:r w:rsidR="00BE5E73">
        <w:rPr>
          <w:rFonts w:hint="eastAsia"/>
          <w:sz w:val="24"/>
        </w:rPr>
        <w:t>2</w:t>
      </w:r>
      <w:r w:rsidR="00BE5E73">
        <w:rPr>
          <w:rFonts w:hint="eastAsia"/>
          <w:sz w:val="24"/>
        </w:rPr>
        <w:t>）</w:t>
      </w:r>
    </w:p>
    <w:p w:rsidR="00875B48" w:rsidRPr="00BE5E73" w:rsidRDefault="00952092" w:rsidP="00BE5E73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rFonts w:hAnsi="Arial Unicode MS"/>
          <w:sz w:val="24"/>
        </w:rPr>
      </w:pPr>
      <w:r>
        <w:rPr>
          <w:sz w:val="24"/>
        </w:rPr>
        <w:t>求</w:t>
      </w:r>
      <w:r w:rsidR="00366061" w:rsidRPr="00BE5E73">
        <w:rPr>
          <w:sz w:val="24"/>
        </w:rPr>
        <w:t>波导</w:t>
      </w:r>
      <w:r w:rsidR="00875B48" w:rsidRPr="00BE5E73">
        <w:rPr>
          <w:sz w:val="24"/>
        </w:rPr>
        <w:t>主模的</w:t>
      </w:r>
      <w:r w:rsidR="00875B48" w:rsidRPr="00BE5E73">
        <w:rPr>
          <w:rFonts w:hAnsi="Arial Unicode MS"/>
          <w:sz w:val="24"/>
        </w:rPr>
        <w:t>截止波长、波导波长和</w:t>
      </w:r>
      <w:r w:rsidR="00875B48" w:rsidRPr="00BE5E73">
        <w:rPr>
          <w:sz w:val="24"/>
        </w:rPr>
        <w:t>波阻抗。</w:t>
      </w:r>
      <w:r w:rsidR="00BE5E73">
        <w:rPr>
          <w:sz w:val="24"/>
        </w:rPr>
        <w:t>（</w:t>
      </w:r>
      <w:r w:rsidR="003F4DC8">
        <w:rPr>
          <w:rFonts w:hint="eastAsia"/>
          <w:sz w:val="24"/>
        </w:rPr>
        <w:t>6</w:t>
      </w:r>
      <w:r w:rsidR="00BE5E73">
        <w:rPr>
          <w:rFonts w:hint="eastAsia"/>
          <w:sz w:val="24"/>
        </w:rPr>
        <w:t>）</w:t>
      </w:r>
    </w:p>
    <w:p w:rsidR="00875B48" w:rsidRPr="003F4DC8" w:rsidRDefault="00BE5E73" w:rsidP="003F4DC8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 w:rsidRPr="003F4DC8">
        <w:rPr>
          <w:sz w:val="24"/>
        </w:rPr>
        <w:t>指出此波导中截止波长为第二长的截止模式。（</w:t>
      </w:r>
      <w:r w:rsidRPr="003F4DC8">
        <w:rPr>
          <w:rFonts w:hint="eastAsia"/>
          <w:sz w:val="24"/>
        </w:rPr>
        <w:t>2</w:t>
      </w:r>
      <w:r w:rsidRPr="003F4DC8">
        <w:rPr>
          <w:rFonts w:hint="eastAsia"/>
          <w:sz w:val="24"/>
        </w:rPr>
        <w:t>）</w:t>
      </w:r>
    </w:p>
    <w:p w:rsidR="003F4DC8" w:rsidRDefault="003F4DC8" w:rsidP="003F4DC8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sz w:val="24"/>
        </w:rPr>
        <w:t>题六图的上</w:t>
      </w:r>
      <w:r>
        <w:rPr>
          <w:rFonts w:hint="eastAsia"/>
          <w:sz w:val="24"/>
        </w:rPr>
        <w:t>图</w:t>
      </w:r>
      <w:r w:rsidRPr="00F24F68">
        <w:rPr>
          <w:sz w:val="24"/>
        </w:rPr>
        <w:t>为</w:t>
      </w:r>
      <w:r>
        <w:rPr>
          <w:sz w:val="24"/>
        </w:rPr>
        <w:t>主模</w:t>
      </w:r>
      <w:r>
        <w:rPr>
          <w:rFonts w:hint="eastAsia"/>
          <w:sz w:val="24"/>
        </w:rPr>
        <w:t>在</w:t>
      </w:r>
      <w:r w:rsidRPr="00F24F68">
        <w:rPr>
          <w:sz w:val="24"/>
        </w:rPr>
        <w:t>波导</w:t>
      </w:r>
      <w:r>
        <w:rPr>
          <w:rFonts w:hint="eastAsia"/>
          <w:sz w:val="24"/>
        </w:rPr>
        <w:t>x=0.5</w:t>
      </w:r>
      <w:r w:rsidRPr="00237D15">
        <w:rPr>
          <w:i/>
          <w:sz w:val="24"/>
        </w:rPr>
        <w:t>a</w:t>
      </w:r>
      <w:r>
        <w:rPr>
          <w:rFonts w:hint="eastAsia"/>
          <w:sz w:val="24"/>
        </w:rPr>
        <w:t>平面的电力线分布</w:t>
      </w:r>
      <w:r>
        <w:rPr>
          <w:sz w:val="24"/>
        </w:rPr>
        <w:t>，</w:t>
      </w:r>
      <w:r w:rsidRPr="00985E94">
        <w:rPr>
          <w:sz w:val="24"/>
        </w:rPr>
        <w:t>题六图</w:t>
      </w:r>
      <w:r w:rsidRPr="00985E94">
        <w:rPr>
          <w:rFonts w:hint="eastAsia"/>
          <w:sz w:val="24"/>
        </w:rPr>
        <w:t>的</w:t>
      </w:r>
      <w:r w:rsidRPr="00985E94">
        <w:rPr>
          <w:sz w:val="24"/>
        </w:rPr>
        <w:t>下</w:t>
      </w:r>
      <w:r w:rsidRPr="00985E94">
        <w:rPr>
          <w:rFonts w:hint="eastAsia"/>
          <w:sz w:val="24"/>
        </w:rPr>
        <w:t>图是</w:t>
      </w:r>
      <w:r w:rsidR="00985E94">
        <w:rPr>
          <w:rFonts w:hint="eastAsia"/>
          <w:sz w:val="24"/>
        </w:rPr>
        <w:t>y=b</w:t>
      </w:r>
      <w:r w:rsidR="00985E94">
        <w:rPr>
          <w:rFonts w:hint="eastAsia"/>
          <w:sz w:val="24"/>
        </w:rPr>
        <w:t>的</w:t>
      </w:r>
      <w:r w:rsidRPr="00985E94">
        <w:rPr>
          <w:sz w:val="24"/>
        </w:rPr>
        <w:t>波导宽壁</w:t>
      </w:r>
      <w:r w:rsidRPr="00F24F68">
        <w:rPr>
          <w:sz w:val="24"/>
        </w:rPr>
        <w:t>，</w:t>
      </w:r>
      <w:r>
        <w:rPr>
          <w:sz w:val="24"/>
        </w:rPr>
        <w:t>请</w:t>
      </w:r>
      <w:r w:rsidRPr="00F24F68">
        <w:rPr>
          <w:sz w:val="24"/>
        </w:rPr>
        <w:t>绘出</w:t>
      </w:r>
      <w:r>
        <w:rPr>
          <w:sz w:val="24"/>
        </w:rPr>
        <w:t>宽壁上主</w:t>
      </w:r>
      <w:r w:rsidRPr="00F24F68">
        <w:rPr>
          <w:sz w:val="24"/>
        </w:rPr>
        <w:t>模的</w:t>
      </w:r>
      <w:r>
        <w:rPr>
          <w:sz w:val="24"/>
        </w:rPr>
        <w:t>表面电流</w:t>
      </w:r>
      <w:r w:rsidRPr="00F24F68">
        <w:rPr>
          <w:sz w:val="24"/>
        </w:rPr>
        <w:t>线分布，并标明</w:t>
      </w:r>
      <w:r>
        <w:rPr>
          <w:sz w:val="24"/>
        </w:rPr>
        <w:t>电流</w:t>
      </w:r>
      <w:r w:rsidRPr="00F24F68">
        <w:rPr>
          <w:sz w:val="24"/>
        </w:rPr>
        <w:t>线的方向。</w:t>
      </w:r>
      <w:r>
        <w:rPr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F4DC8" w:rsidRDefault="003F4DC8" w:rsidP="003F4DC8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>
        <w:rPr>
          <w:sz w:val="24"/>
        </w:rPr>
        <w:t>若题六图中主模电场最大值为</w:t>
      </w:r>
      <w:r>
        <w:rPr>
          <w:rFonts w:hint="eastAsia"/>
          <w:sz w:val="24"/>
        </w:rPr>
        <w:t>1</w:t>
      </w:r>
      <w:r>
        <w:rPr>
          <w:sz w:val="24"/>
        </w:rPr>
        <w:t>V/m</w:t>
      </w:r>
      <w:r>
        <w:rPr>
          <w:sz w:val="24"/>
        </w:rPr>
        <w:t>，请写出主模</w:t>
      </w:r>
      <w:r w:rsidRPr="008A409D">
        <w:rPr>
          <w:position w:val="-14"/>
          <w:sz w:val="24"/>
        </w:rPr>
        <w:object w:dxaOrig="320" w:dyaOrig="380">
          <v:shape id="_x0000_i1051" type="#_x0000_t75" style="width:15.75pt;height:18.75pt" o:ole="">
            <v:imagedata r:id="rId57" o:title=""/>
          </v:shape>
          <o:OLEObject Type="Embed" ProgID="Equation.DSMT4" ShapeID="_x0000_i1051" DrawAspect="Content" ObjectID="_1590477706" r:id="rId58"/>
        </w:object>
      </w:r>
      <w:r>
        <w:rPr>
          <w:sz w:val="24"/>
        </w:rPr>
        <w:t>和</w:t>
      </w:r>
      <w:r w:rsidRPr="008A409D">
        <w:rPr>
          <w:position w:val="-12"/>
          <w:sz w:val="24"/>
        </w:rPr>
        <w:object w:dxaOrig="340" w:dyaOrig="360">
          <v:shape id="_x0000_i1052" type="#_x0000_t75" style="width:17.25pt;height:18pt" o:ole="">
            <v:imagedata r:id="rId59" o:title=""/>
          </v:shape>
          <o:OLEObject Type="Embed" ProgID="Equation.DSMT4" ShapeID="_x0000_i1052" DrawAspect="Content" ObjectID="_1590477707" r:id="rId60"/>
        </w:object>
      </w:r>
      <w:r>
        <w:rPr>
          <w:sz w:val="24"/>
        </w:rPr>
        <w:t>的复数表示式</w:t>
      </w:r>
      <w:r w:rsidRPr="00F24F68">
        <w:rPr>
          <w:sz w:val="24"/>
        </w:rPr>
        <w:t>。</w:t>
      </w:r>
      <w:r>
        <w:rPr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:rsidR="003F4DC8" w:rsidRPr="003F4DC8" w:rsidRDefault="003F4DC8" w:rsidP="003F4DC8">
      <w:pPr>
        <w:pStyle w:val="ab"/>
        <w:numPr>
          <w:ilvl w:val="0"/>
          <w:numId w:val="16"/>
        </w:numPr>
        <w:adjustRightInd w:val="0"/>
        <w:snapToGrid w:val="0"/>
        <w:spacing w:before="60" w:after="60" w:line="312" w:lineRule="auto"/>
        <w:ind w:firstLineChars="0"/>
        <w:rPr>
          <w:sz w:val="24"/>
        </w:rPr>
      </w:pPr>
      <w:r w:rsidRPr="00F24F68">
        <w:rPr>
          <w:sz w:val="24"/>
        </w:rPr>
        <w:t>若在此波导的</w:t>
      </w:r>
      <w:r w:rsidRPr="00F24F68">
        <w:rPr>
          <w:sz w:val="24"/>
        </w:rPr>
        <w:t>z=0mm</w:t>
      </w:r>
      <w:r w:rsidRPr="00F24F68">
        <w:rPr>
          <w:sz w:val="24"/>
        </w:rPr>
        <w:t>与</w:t>
      </w:r>
      <w:r w:rsidR="006802E5">
        <w:rPr>
          <w:sz w:val="24"/>
        </w:rPr>
        <w:t>z=25</w:t>
      </w:r>
      <w:r w:rsidRPr="00F24F68">
        <w:rPr>
          <w:sz w:val="24"/>
        </w:rPr>
        <w:t>mm</w:t>
      </w:r>
      <w:r w:rsidRPr="00F24F68">
        <w:rPr>
          <w:sz w:val="24"/>
        </w:rPr>
        <w:t>处，用理想导体平面短路，形成一个</w:t>
      </w:r>
      <w:r w:rsidRPr="00F24F68">
        <w:rPr>
          <w:sz w:val="24"/>
        </w:rPr>
        <w:t>2</w:t>
      </w:r>
      <w:r w:rsidR="006802E5">
        <w:rPr>
          <w:sz w:val="24"/>
        </w:rPr>
        <w:t>5mm×15mm×25</w:t>
      </w:r>
      <w:r w:rsidRPr="00F24F68">
        <w:rPr>
          <w:sz w:val="24"/>
        </w:rPr>
        <w:t>mm</w:t>
      </w:r>
      <w:r w:rsidRPr="00F24F68">
        <w:rPr>
          <w:sz w:val="24"/>
        </w:rPr>
        <w:t>的矩形谐振腔，试确定该谐振腔的主模及其谐振频率。</w:t>
      </w:r>
      <w:r>
        <w:rPr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:rsidR="004565F3" w:rsidRDefault="00D37495" w:rsidP="005D413F">
      <w:pPr>
        <w:adjustRightInd w:val="0"/>
        <w:snapToGrid w:val="0"/>
        <w:spacing w:before="120" w:after="120" w:line="300" w:lineRule="auto"/>
        <w:ind w:left="425" w:hanging="425"/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4840655" cy="2943860"/>
                <wp:effectExtent l="0" t="0" r="74295" b="142240"/>
                <wp:docPr id="140" name="画布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直接连接符 2"/>
                        <wps:cNvCnPr>
                          <a:cxnSpLocks noChangeShapeType="1"/>
                        </wps:cNvCnPr>
                        <wps:spPr bwMode="auto">
                          <a:xfrm>
                            <a:off x="383980" y="694055"/>
                            <a:ext cx="40970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直接箭头连接符 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2710" y="210820"/>
                            <a:ext cx="0" cy="11303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直接箭头连接符 5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955" y="694055"/>
                            <a:ext cx="0" cy="64833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直接箭头连接符 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155" y="69342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直接箭头连接符 7"/>
                        <wps:cNvCnPr>
                          <a:cxnSpLocks noChangeShapeType="1"/>
                        </wps:cNvCnPr>
                        <wps:spPr bwMode="auto">
                          <a:xfrm flipV="1">
                            <a:off x="650680" y="69215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直接箭头连接符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99905" y="69088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接箭头连接符 9"/>
                        <wps:cNvCnPr>
                          <a:cxnSpLocks noChangeShapeType="1"/>
                        </wps:cNvCnPr>
                        <wps:spPr bwMode="auto">
                          <a:xfrm flipV="1">
                            <a:off x="971355" y="69723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接箭头连接符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9800" y="69596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接箭头连接符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8575" y="69215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直接箭头连接符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9240" y="69088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接箭头连接符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2120" y="68961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直接箭头连接符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0710" y="68834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直接箭头连接符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440" y="69469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直接箭头连接符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62005" y="69342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直接箭头连接符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4235" y="69723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接连接符 18"/>
                        <wps:cNvCnPr>
                          <a:cxnSpLocks noChangeShapeType="1"/>
                        </wps:cNvCnPr>
                        <wps:spPr bwMode="auto">
                          <a:xfrm>
                            <a:off x="383980" y="1336040"/>
                            <a:ext cx="4472305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直接箭头连接符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80750" y="68707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直接箭头连接符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5365" y="68580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直接箭头连接符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11890" y="68453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直接箭头连接符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1115" y="68326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直接箭头连接符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1930" y="68961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直接箭头连接符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91010" y="68834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直接箭头连接符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49785" y="68453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直接箭头连接符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89815" y="68326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直接箭头连接符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73330" y="68199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直接箭头连接符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221920" y="68072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直接箭头连接符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333680" y="68707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直接箭头连接符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18770" y="68580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直接箭头连接符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6395" y="68961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直接连接符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4235" y="464185"/>
                            <a:ext cx="0" cy="2159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221418" y="14605"/>
                            <a:ext cx="131690" cy="248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Pr="00E424F4" w:rsidRDefault="005D413F" w:rsidP="005D413F">
                              <w:pPr>
                                <w:rPr>
                                  <w:i/>
                                </w:rPr>
                              </w:pPr>
                              <w:r w:rsidRPr="00E424F4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32" name="直接连接符 35"/>
                        <wps:cNvCnPr>
                          <a:cxnSpLocks noChangeShapeType="1"/>
                        </wps:cNvCnPr>
                        <wps:spPr bwMode="auto">
                          <a:xfrm>
                            <a:off x="208720" y="689610"/>
                            <a:ext cx="1346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直接连接符 36"/>
                        <wps:cNvCnPr>
                          <a:cxnSpLocks noChangeShapeType="1"/>
                        </wps:cNvCnPr>
                        <wps:spPr bwMode="auto">
                          <a:xfrm>
                            <a:off x="211260" y="1333500"/>
                            <a:ext cx="1346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直接箭头连接符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710" y="685800"/>
                            <a:ext cx="0" cy="6477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82354" y="902968"/>
                            <a:ext cx="139310" cy="24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Pr="00E424F4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</w:rPr>
                              </w:pPr>
                              <w:r w:rsidRPr="00E424F4">
                                <w:rPr>
                                  <w:rFonts w:ascii="Times New Roman" w:hAnsi="Times New Roman" w:cs="Times New Roman" w:hint="eastAsia"/>
                                  <w:b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36" name="直接箭头连接符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83980" y="550545"/>
                            <a:ext cx="203962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直接连接符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3855" y="464185"/>
                            <a:ext cx="0" cy="2159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直接箭头连接符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9160" y="550545"/>
                            <a:ext cx="2039620" cy="63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1277944" y="215868"/>
                            <a:ext cx="279645" cy="248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Pr="00E424F4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</w:rPr>
                              </w:pPr>
                              <w:r w:rsidRPr="00E424F4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iCs/>
                                  <w:sz w:val="21"/>
                                  <w:szCs w:val="21"/>
                                </w:rPr>
                                <w:t>λ</w:t>
                              </w:r>
                              <w:r w:rsidRPr="00E424F4">
                                <w:rPr>
                                  <w:rFonts w:ascii="Times New Roman" w:hAnsi="Times New Roman" w:cs="Times New Roman" w:hint="eastAsia"/>
                                  <w:b/>
                                  <w:i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g</w:t>
                              </w:r>
                              <w:r w:rsidRPr="00E424F4">
                                <w:rPr>
                                  <w:rFonts w:ascii="Times New Roman" w:hAnsi="Times New Roman" w:cs="Times New Roman" w:hint="eastAsia"/>
                                  <w:b/>
                                  <w:iCs/>
                                  <w:sz w:val="21"/>
                                  <w:szCs w:val="21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40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3341175" y="222250"/>
                            <a:ext cx="280035" cy="294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λ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g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21"/>
                                  <w:szCs w:val="21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41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4681612" y="1017903"/>
                            <a:ext cx="124070" cy="24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42" name="直接箭头连接符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440" y="1557020"/>
                            <a:ext cx="0" cy="143954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直接连接符 47"/>
                        <wps:cNvCnPr>
                          <a:cxnSpLocks noChangeShapeType="1"/>
                        </wps:cNvCnPr>
                        <wps:spPr bwMode="auto">
                          <a:xfrm>
                            <a:off x="382710" y="2999740"/>
                            <a:ext cx="4472305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直接连接符 48"/>
                        <wps:cNvCnPr>
                          <a:cxnSpLocks noChangeShapeType="1"/>
                        </wps:cNvCnPr>
                        <wps:spPr bwMode="auto">
                          <a:xfrm>
                            <a:off x="383980" y="1802765"/>
                            <a:ext cx="40970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3" y="1464306"/>
                            <a:ext cx="131690" cy="248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46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4685422" y="2673977"/>
                            <a:ext cx="124070" cy="248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47" name="直接连接符 51"/>
                        <wps:cNvCnPr>
                          <a:cxnSpLocks noChangeShapeType="1"/>
                        </wps:cNvCnPr>
                        <wps:spPr bwMode="auto">
                          <a:xfrm>
                            <a:off x="4481000" y="1802765"/>
                            <a:ext cx="0" cy="11950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直接连接符 52"/>
                        <wps:cNvCnPr>
                          <a:cxnSpLocks noChangeShapeType="1"/>
                        </wps:cNvCnPr>
                        <wps:spPr bwMode="auto">
                          <a:xfrm>
                            <a:off x="186495" y="1805940"/>
                            <a:ext cx="1346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直接连接符 53"/>
                        <wps:cNvCnPr>
                          <a:cxnSpLocks noChangeShapeType="1"/>
                        </wps:cNvCnPr>
                        <wps:spPr bwMode="auto">
                          <a:xfrm>
                            <a:off x="189035" y="299529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直接箭头连接符 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33485" y="1802765"/>
                            <a:ext cx="0" cy="119507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triangle" w="sm" len="lg"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2263772"/>
                            <a:ext cx="139310" cy="24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D413F" w:rsidRDefault="005D413F" w:rsidP="005D413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b/>
                                  <w:bCs/>
                                  <w:i/>
                                  <w:iCs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52" name="直接连接符 56"/>
                        <wps:cNvCnPr>
                          <a:cxnSpLocks noChangeShapeType="1"/>
                        </wps:cNvCnPr>
                        <wps:spPr bwMode="auto">
                          <a:xfrm>
                            <a:off x="2423600" y="1344930"/>
                            <a:ext cx="0" cy="16522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画布 1" o:spid="_x0000_s1035" editas="canvas" style="width:381.15pt;height:231.8pt;mso-position-horizontal-relative:char;mso-position-vertical-relative:line" coordsize="48406,29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">
                <v:shape id="_x0000_s1036" type="#_x0000_t75" style="position:absolute;width:48406;height:29438;visibility:visible;mso-wrap-style:square">
                  <v:fill o:detectmouseclick="t"/>
                  <v:path o:connecttype="none"/>
                </v:shape>
                <v:line id="直接连接符 2" o:spid="_x0000_s1037" style="position:absolute;visibility:visible;mso-wrap-style:square" from="3839,6940" to="44810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KnTr4AAADaAAAADwAAAGRycy9kb3ducmV2LnhtbERPS2vCQBC+F/wPywi91U2llRrdBBEE&#10;8VZN70N2TGKzs2F3zePfd4WCp+Hje842H00renK+sazgfZGAIC6tbrhSUFwOb18gfEDW2FomBRN5&#10;yLPZyxZTbQf+pv4cKhFD2KeooA6hS6X0ZU0G/cJ2xJG7WmcwROgqqR0OMdy0cpkkK2mw4dhQY0f7&#10;msrf890owFNy+immy+e1RfNxm4q10zet1Ot83G1ABBrDU/zvPuo4Hx6vPK7M/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YqdOvgAAANoAAAAPAAAAAAAAAAAAAAAAAKEC&#10;AABkcnMvZG93bnJldi54bWxQSwUGAAAAAAQABAD5AAAAjAMAAAAA&#10;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38" type="#_x0000_t32" style="position:absolute;left:3827;top:2108;width:0;height:113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CL68EAAADaAAAADwAAAGRycy9kb3ducmV2LnhtbESPzWrDMBCE74G+g9hCb7HsFELqWgkh&#10;UCiFQP7oeZG2tom0MpYS229fBQo9DjPzDVNtRmfFnfrQelZQZDkIYu1Ny7WCy/ljvgIRIrJB65kU&#10;TBRgs36aVVgaP/CR7qdYiwThUKKCJsaulDLohhyGzHfEyfvxvcOYZF9L0+OQ4M7KRZ4vpcOW00KD&#10;He0a0tfTzSnQ35fbmz7wZP3+FYvuq7BmVyj18jxu30FEGuN/+K/9aRQs4HEl3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8IvrwQAAANoAAAAPAAAAAAAAAAAAAAAA&#10;AKECAABkcnMvZG93bnJldi54bWxQSwUGAAAAAAQABAD5AAAAjwMAAAAA&#10;" strokeweight=".5pt">
                  <v:stroke endarrow="classic" endarrowlength="long" joinstyle="miter"/>
                </v:shape>
                <v:shape id="直接箭头连接符 5" o:spid="_x0000_s1039" type="#_x0000_t32" style="position:absolute;left:4379;top:6940;width:0;height:64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NrOsQAAADaAAAADwAAAGRycy9kb3ducmV2LnhtbESPQWvCQBSE7wX/w/IKXopuqlRsmlVK&#10;i+DF2qiX3F6zz2ww+zZkV43/3i0Uehxm5hsmW/a2ERfqfO1YwfM4AUFcOl1zpeCwX43mIHxA1tg4&#10;JgU38rBcDB4yTLW7ck6XXahEhLBPUYEJoU2l9KUhi37sWuLoHV1nMUTZVVJ3eI1w28hJksykxZrj&#10;gsGWPgyVp93ZKmiKp3P+UuC3M9vSHj+/Xn/CbKPU8LF/fwMRqA//4b/2WiuYwu+Ve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42s6xAAAANoAAAAPAAAAAAAAAAAA&#10;AAAAAKECAABkcnMvZG93bnJldi54bWxQSwUGAAAAAAQABAD5AAAAkgMAAAAA&#10;" strokeweight=".5pt">
                  <v:stroke endarrow="classic" endarrowwidth="narrow" endarrowlength="long" joinstyle="miter"/>
                </v:shape>
                <v:shape id="直接箭头连接符 6" o:spid="_x0000_s1040" type="#_x0000_t32" style="position:absolute;left:5141;top:6934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rzTsQAAADaAAAADwAAAGRycy9kb3ducmV2LnhtbESPQWvCQBSE7wX/w/IKXopuKlZsmlVK&#10;i+DF2qiX3F6zz2ww+zZkV43/3i0Uehxm5hsmW/a2ERfqfO1YwfM4AUFcOl1zpeCwX43mIHxA1tg4&#10;JgU38rBcDB4yTLW7ck6XXahEhLBPUYEJoU2l9KUhi37sWuLoHV1nMUTZVVJ3eI1w28hJksykxZrj&#10;gsGWPgyVp93ZKmiKp3P+UuC3M9vSHj+/Xn/CbKPU8LF/fwMRqA//4b/2WiuYwu+Ve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CvNOxAAAANoAAAAPAAAAAAAAAAAA&#10;AAAAAKECAABkcnMvZG93bnJldi54bWxQSwUGAAAAAAQABAD5AAAAkgMAAAAA&#10;" strokeweight=".5pt">
                  <v:stroke endarrow="classic" endarrowwidth="narrow" endarrowlength="long" joinstyle="miter"/>
                </v:shape>
                <v:shape id="直接箭头连接符 7" o:spid="_x0000_s1041" type="#_x0000_t32" style="position:absolute;left:6506;top:6921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ZW1cQAAADaAAAADwAAAGRycy9kb3ducmV2LnhtbESPQWvCQBSE70L/w/IKvZS6aSFio6uI&#10;pdBLq4levD2zz2ww+zZkV5P++65Q8DjMzDfMfDnYRlyp87VjBa/jBARx6XTNlYL97vNlCsIHZI2N&#10;Y1LwSx6Wi4fRHDPtes7pWoRKRAj7DBWYENpMSl8asujHriWO3sl1FkOUXSV1h32E20a+JclEWqw5&#10;LhhsaW2oPBcXq6A5PF/y9IBbZzalPX38vB/D5Fupp8dhNQMRaAj38H/7SytI4XYl3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RlbVxAAAANoAAAAPAAAAAAAAAAAA&#10;AAAAAKECAABkcnMvZG93bnJldi54bWxQSwUGAAAAAAQABAD5AAAAkgMAAAAA&#10;" strokeweight=".5pt">
                  <v:stroke endarrow="classic" endarrowwidth="narrow" endarrowlength="long" joinstyle="miter"/>
                </v:shape>
                <v:shape id="直接箭头连接符 8" o:spid="_x0000_s1042" type="#_x0000_t32" style="position:absolute;left:7999;top:6908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TIosQAAADaAAAADwAAAGRycy9kb3ducmV2LnhtbESPzWvCQBTE7wX/h+UJXorZVDDUmFWk&#10;IvTSDz8u3p7ZZzaYfRuyq8b/vlso9DjMzG+YYtnbRtyo87VjBS9JCoK4dLrmSsFhvxm/gvABWWPj&#10;mBQ8yMNyMXgqMNfuzlu67UIlIoR9jgpMCG0upS8NWfSJa4mjd3adxRBlV0nd4T3CbSMnaZpJizXH&#10;BYMtvRkqL7urVdAcn6/b6RG/nfkq7Xn9OTuF7EOp0bBfzUEE6sN/+K/9rhVk8Hsl3gC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lMiixAAAANoAAAAPAAAAAAAAAAAA&#10;AAAAAKECAABkcnMvZG93bnJldi54bWxQSwUGAAAAAAQABAD5AAAAkgMAAAAA&#10;" strokeweight=".5pt">
                  <v:stroke endarrow="classic" endarrowwidth="narrow" endarrowlength="long" joinstyle="miter"/>
                </v:shape>
                <v:shape id="直接箭头连接符 9" o:spid="_x0000_s1043" type="#_x0000_t32" style="position:absolute;left:9713;top:6972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htOcQAAADaAAAADwAAAGRycy9kb3ducmV2LnhtbESPQWvCQBSE7wX/w/IKXopuKmhtmlVK&#10;i+DF2qiX3F6zz2ww+zZkV43/3i0Uehxm5hsmW/a2ERfqfO1YwfM4AUFcOl1zpeCwX43mIHxA1tg4&#10;JgU38rBcDB4yTLW7ck6XXahEhLBPUYEJoU2l9KUhi37sWuLoHV1nMUTZVVJ3eI1w28hJksykxZrj&#10;gsGWPgyVp93ZKmiKp3M+LfDbmW1pj59frz9htlFq+Ni/v4EI1If/8F97rRW8wO+Ve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2G05xAAAANoAAAAPAAAAAAAAAAAA&#10;AAAAAKECAABkcnMvZG93bnJldi54bWxQSwUGAAAAAAQABAD5AAAAkgMAAAAA&#10;" strokeweight=".5pt">
                  <v:stroke endarrow="classic" endarrowwidth="narrow" endarrowlength="long" joinstyle="miter"/>
                </v:shape>
                <v:shape id="直接箭头连接符 10" o:spid="_x0000_s1044" type="#_x0000_t32" style="position:absolute;left:12298;top:6959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f5S78AAADaAAAADwAAAGRycy9kb3ducmV2LnhtbERPy4rCMBTdD/gP4QpuBk0VFK1GEUVw&#10;44yvjbtrc22KzU1pota/N4uBWR7Oe7ZobCmeVPvCsYJ+LwFBnDldcK7gfNp0xyB8QNZYOiYFb/Kw&#10;mLe+Zphq9+IDPY8hFzGEfYoKTAhVKqXPDFn0PVcRR+7maoshwjqXusZXDLelHCTJSFosODYYrGhl&#10;KLsfH1ZBefl+HIYX3Dvzm9nb+mdyDaOdUp12s5yCCNSEf/Gfe6sVxK3xSrwB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Uf5S78AAADaAAAADwAAAAAAAAAAAAAAAACh&#10;AgAAZHJzL2Rvd25yZXYueG1sUEsFBgAAAAAEAAQA+QAAAI0DAAAAAA==&#10;" strokeweight=".5pt">
                  <v:stroke endarrow="classic" endarrowwidth="narrow" endarrowlength="long" joinstyle="miter"/>
                </v:shape>
                <v:shape id="直接箭头连接符 11" o:spid="_x0000_s1045" type="#_x0000_t32" style="position:absolute;left:15885;top:6921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4H4MAAAADaAAAADwAAAGRycy9kb3ducmV2LnhtbESPQWvCQBSE7wX/w/IEb3WTKqLRVUSo&#10;9FQwxvsj+8wGs29DdmPSf98tFDwOM/MNszuMthFP6nztWEE6T0AQl07XXCkorp/vaxA+IGtsHJOC&#10;H/Jw2E/edphpN/CFnnmoRISwz1CBCaHNpPSlIYt+7lri6N1dZzFE2VVSdzhEuG3kR5KspMWa44LB&#10;lk6GykfeWwXLhbkMtPg2xW1c9rY/p4XJU6Vm0/G4BRFoDK/wf/tLK9jA35V4A+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uB+DAAAAA2gAAAA8AAAAAAAAAAAAAAAAA&#10;oQIAAGRycy9kb3ducmV2LnhtbFBLBQYAAAAABAAEAPkAAACOAwAAAAA=&#10;" strokeweight=".5pt">
                  <v:stroke startarrow="classic" startarrowwidth="narrow" startarrowlength="long" endarrowwidth="narrow" endarrowlength="long" joinstyle="miter"/>
                </v:shape>
                <v:shape id="直接箭头连接符 12" o:spid="_x0000_s1046" type="#_x0000_t32" style="position:absolute;left:18292;top:6908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jck8IAAADbAAAADwAAAGRycy9kb3ducmV2LnhtbESPQWvDMAyF74P9B6PCbouTtYyR1S1l&#10;sLHToFl6F7Eah8ZyiJ0m+/fTodCbxHt679N2v/heXWmMXWADRZaDIm6C7bg1UP9+Pr+BignZYh+Y&#10;DPxRhP3u8WGLpQ0zH+lapVZJCMcSDbiUhlLr2DjyGLMwEIt2DqPHJOvYajviLOG+1y95/qo9diwN&#10;Dgf6cNRcqskb2Kzdcab1j6tPy2by01dRu6ow5mm1HN5BJVrS3Xy7/raCL/Tyiwygd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5jck8IAAADbAAAADwAAAAAAAAAAAAAA&#10;AAChAgAAZHJzL2Rvd25yZXYueG1sUEsFBgAAAAAEAAQA+QAAAJADAAAAAA==&#10;" strokeweight=".5pt">
                  <v:stroke startarrow="classic" startarrowwidth="narrow" startarrowlength="long" endarrowwidth="narrow" endarrowlength="long" joinstyle="miter"/>
                </v:shape>
                <v:shape id="直接箭头连接符 13" o:spid="_x0000_s1047" type="#_x0000_t32" style="position:absolute;left:20121;top:6896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R5CL4AAADbAAAADwAAAGRycy9kb3ducmV2LnhtbERPTYvCMBC9C/sfwix407QqItUosrCy&#10;pwVrvQ/N2BSbSWlS2/33ZkHwNo/3ObvDaBvxoM7XjhWk8wQEcel0zZWC4vI924DwAVlj45gU/JGH&#10;w/5jssNMu4HP9MhDJWII+wwVmBDaTEpfGrLo564ljtzNdRZDhF0ldYdDDLeNXCTJWlqsOTYYbOnL&#10;UHnPe6tgtTTngZa/priOq972p7QwearU9HM8bkEEGsNb/HL/6Dg/hf9f4gFy/w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1HkIvgAAANsAAAAPAAAAAAAAAAAAAAAAAKEC&#10;AABkcnMvZG93bnJldi54bWxQSwUGAAAAAAQABAD5AAAAjAMAAAAA&#10;" strokeweight=".5pt">
                  <v:stroke startarrow="classic" startarrowwidth="narrow" startarrowlength="long" endarrowwidth="narrow" endarrowlength="long" joinstyle="miter"/>
                </v:shape>
                <v:shape id="直接箭头连接符 14" o:spid="_x0000_s1048" type="#_x0000_t32" style="position:absolute;left:21607;top:6883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nf74AAADbAAAADwAAAGRycy9kb3ducmV2LnhtbERPTYvCMBC9C/sfwix407Qqi1SjLAuK&#10;J8FuvQ/N2BSbSWlSW/+9ERb2No/3Odv9aBvxoM7XjhWk8wQEcel0zZWC4vcwW4PwAVlj45gUPMnD&#10;fvcx2WKm3cAXeuShEjGEfYYKTAhtJqUvDVn0c9cSR+7mOoshwq6SusMhhttGLpLkS1qsOTYYbOnH&#10;UHnPe6tgtTSXgZZnU1zHVW/7Y1qYPFVq+jl+b0AEGsO/+M990nH+At6/xAPk7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Bud/vgAAANsAAAAPAAAAAAAAAAAAAAAAAKEC&#10;AABkcnMvZG93bnJldi54bWxQSwUGAAAAAAQABAD5AAAAjAMAAAAA&#10;" strokeweight=".5pt">
                  <v:stroke startarrow="classic" startarrowwidth="narrow" startarrowlength="long" endarrowwidth="narrow" endarrowlength="long" joinstyle="miter"/>
                </v:shape>
                <v:shape id="直接箭头连接符 15" o:spid="_x0000_s1049" type="#_x0000_t32" style="position:absolute;left:22864;top:6946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pC5L8AAADbAAAADwAAAGRycy9kb3ducmV2LnhtbERPTYvCMBC9L/gfwgh7W9NakaUaRQTF&#10;04K1ex+asSk2k9Kktv77zcLC3ubxPme7n2wrntT7xrGCdJGAIK6cbrhWUN5OH58gfEDW2DomBS/y&#10;sN/N3raYazfylZ5FqEUMYZ+jAhNCl0vpK0MW/cJ1xJG7u95iiLCvpe5xjOG2lcskWUuLDccGgx0d&#10;DVWPYrAKVpm5jpR9mfJ7Wg12OKelKVKl3ufTYQMi0BT+xX/ui47zM/j9JR4gd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0pC5L8AAADbAAAADwAAAAAAAAAAAAAAAACh&#10;AgAAZHJzL2Rvd25yZXYueG1sUEsFBgAAAAAEAAQA+QAAAI0DAAAAAA==&#10;" strokeweight=".5pt">
                  <v:stroke startarrow="classic" startarrowwidth="narrow" startarrowlength="long" endarrowwidth="narrow" endarrowlength="long" joinstyle="miter"/>
                </v:shape>
                <v:shape id="直接箭头连接符 16" o:spid="_x0000_s1050" type="#_x0000_t32" style="position:absolute;left:23620;top:6934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PakL8AAADbAAAADwAAAGRycy9kb3ducmV2LnhtbERPTYvCMBC9L/gfwgje1rRrWaQaRQQX&#10;Twt2631oxqbYTEqT2vrvzcLC3ubxPme7n2wrHtT7xrGCdJmAIK6cbrhWUP6c3tcgfEDW2DomBU/y&#10;sN/N3raYazfyhR5FqEUMYZ+jAhNCl0vpK0MW/dJ1xJG7ud5iiLCvpe5xjOG2lR9J8iktNhwbDHZ0&#10;NFTdi8EqyFbmMtLq25TXKRvs8JWWpkiVWsynwwZEoCn8i//cZx3nZ/D7SzxA7l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KPakL8AAADbAAAADwAAAAAAAAAAAAAAAACh&#10;AgAAZHJzL2Rvd25yZXYueG1sUEsFBgAAAAAEAAQA+QAAAI0DAAAAAA==&#10;" strokeweight=".5pt">
                  <v:stroke startarrow="classic" startarrowwidth="narrow" startarrowlength="long" endarrowwidth="narrow" endarrowlength="long" joinstyle="miter"/>
                </v:shape>
                <v:shape id="直接箭头连接符 17" o:spid="_x0000_s1051" type="#_x0000_t32" style="position:absolute;left:24242;top:6972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9/C78AAADbAAAADwAAAGRycy9kb3ducmV2LnhtbERPS4vCMBC+L/gfwgje1rTrA6lGEWFl&#10;TwvWeh+asSk2k9KktvvvNwsL3ubje87uMNpGPKnztWMF6TwBQVw6XXOloLh+vm9A+ICssXFMCn7I&#10;w2E/edthpt3AF3rmoRIxhH2GCkwIbSalLw1Z9HPXEkfu7jqLIcKukrrDIYbbRn4kyVparDk2GGzp&#10;ZKh85L1VsFyYy0CLb1PcxmVv+3NamDxVajYdj1sQgcbwEv+7v3Scv4K/X+IBcv8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+9/C78AAADbAAAADwAAAAAAAAAAAAAAAACh&#10;AgAAZHJzL2Rvd25yZXYueG1sUEsFBgAAAAAEAAQA+QAAAI0DAAAAAA==&#10;" strokeweight=".5pt">
                  <v:stroke startarrow="classic" startarrowwidth="narrow" startarrowlength="long" endarrowwidth="narrow" endarrowlength="long" joinstyle="miter"/>
                </v:shape>
                <v:line id="直接连接符 18" o:spid="_x0000_s1052" style="position:absolute;visibility:visible;mso-wrap-style:square" from="3839,13360" to="48562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H4tMEAAADbAAAADwAAAGRycy9kb3ducmV2LnhtbERPS2sCMRC+F/wPYQRvmq1YqVujlIIi&#10;6KH1cZ9uppttN5Mlibvbf28KQm/z8T1nue5tLVryoXKs4HGSgSAunK64VHA+bcbPIEJE1lg7JgW/&#10;FGC9GjwsMdeu4w9qj7EUKYRDjgpMjE0uZSgMWQwT1xAn7st5izFBX0rtsUvhtpbTLJtLixWnBoMN&#10;vRkqfo5Xq8CZdv/Njd/qp104fC4u79NZ7JQaDfvXFxCR+vgvvrt3Os2fw98v6QC5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Afi0wQAAANsAAAAPAAAAAAAAAAAAAAAA&#10;AKECAABkcnMvZG93bnJldi54bWxQSwUGAAAAAAQABAD5AAAAjwMAAAAA&#10;" strokeweight=".5pt">
                  <v:stroke endarrow="classic" endarrowlength="long" joinstyle="miter"/>
                </v:line>
                <v:shape id="直接箭头连接符 19" o:spid="_x0000_s1053" type="#_x0000_t32" style="position:absolute;left:24807;top:6870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FE578AAADbAAAADwAAAGRycy9kb3ducmV2LnhtbERPTYvCMBC9L/gfwgje1rSrqFSjiLCy&#10;pwVrvQ/N2BSbSWlS2/33m4UFb/N4n7M7jLYRT+p87VhBOk9AEJdO11wpKK6f7xsQPiBrbByTgh/y&#10;cNhP3naYaTfwhZ55qEQMYZ+hAhNCm0npS0MW/dy1xJG7u85iiLCrpO5wiOG2kR9JspIWa44NBls6&#10;GSofeW8VLBfmMtDi2xS3cdnb/pwWJk+Vmk3H4xZEoDG8xP/uLx3nr+Hvl3iA3P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HFE578AAADbAAAADwAAAAAAAAAAAAAAAACh&#10;AgAAZHJzL2Rvd25yZXYueG1sUEsFBgAAAAAEAAQA+QAAAI0DAAAAAA==&#10;" strokeweight=".5pt">
                  <v:stroke startarrow="classic" startarrowwidth="narrow" startarrowlength="long" endarrowwidth="narrow" endarrowlength="long" joinstyle="miter"/>
                </v:shape>
                <v:shape id="直接箭头连接符 20" o:spid="_x0000_s1054" type="#_x0000_t32" style="position:absolute;left:25753;top:6858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7QlcIAAADbAAAADwAAAGRycy9kb3ducmV2LnhtbESPQWvDMAyF74P9B6PCbouTtYyR1S1l&#10;sLHToFl6F7Eah8ZyiJ0m+/fTodCbxHt679N2v/heXWmMXWADRZaDIm6C7bg1UP9+Pr+BignZYh+Y&#10;DPxRhP3u8WGLpQ0zH+lapVZJCMcSDbiUhlLr2DjyGLMwEIt2DqPHJOvYajviLOG+1y95/qo9diwN&#10;Dgf6cNRcqskb2Kzdcab1j6tPy2by01dRu6ow5mm1HN5BJVrS3Xy7/raCL7Dyiwygd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e7QlcIAAADbAAAADwAAAAAAAAAAAAAA&#10;AAChAgAAZHJzL2Rvd25yZXYueG1sUEsFBgAAAAAEAAQA+QAAAJADAAAAAA==&#10;" strokeweight=".5pt">
                  <v:stroke startarrow="classic" startarrowwidth="narrow" startarrowlength="long" endarrowwidth="narrow" endarrowlength="long" joinstyle="miter"/>
                </v:shape>
                <v:shape id="直接箭头连接符 21" o:spid="_x0000_s1055" type="#_x0000_t32" style="position:absolute;left:27118;top:6845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J1Dr8AAADbAAAADwAAAGRycy9kb3ducmV2LnhtbERPTYvCMBC9L/gfwgje1rSriFajiLCy&#10;pwVrvQ/N2BSbSWlS2/33m4UFb/N4n7M7jLYRT+p87VhBOk9AEJdO11wpKK6f72sQPiBrbByTgh/y&#10;cNhP3naYaTfwhZ55qEQMYZ+hAhNCm0npS0MW/dy1xJG7u85iiLCrpO5wiOG2kR9JspIWa44NBls6&#10;GSofeW8VLBfmMtDi2xS3cdnb/pwWJk+Vmk3H4xZEoDG8xP/uLx3nb+Dvl3iA3P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qJ1Dr8AAADbAAAADwAAAAAAAAAAAAAAAACh&#10;AgAAZHJzL2Rvd25yZXYueG1sUEsFBgAAAAAEAAQA+QAAAI0DAAAAAA==&#10;" strokeweight=".5pt">
                  <v:stroke startarrow="classic" startarrowwidth="narrow" startarrowlength="long" endarrowwidth="narrow" endarrowlength="long" joinstyle="miter"/>
                </v:shape>
                <v:shape id="直接箭头连接符 22" o:spid="_x0000_s1056" type="#_x0000_t32" style="position:absolute;left:28611;top:6832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WLr4AAADbAAAADwAAAGRycy9kb3ducmV2LnhtbERPTYvCMBC9C/sfwizszaZVEalGkYWV&#10;PS1Y631oxqbYTEqT2vrvNwfB4+N97w6TbcWDet84VpAlKQjiyumGawXl5We+AeEDssbWMSl4kofD&#10;/mO2w1y7kc/0KEItYgj7HBWYELpcSl8ZsugT1xFH7uZ6iyHCvpa6xzGG21Yu0nQtLTYcGwx29G2o&#10;uheDVbBamvNIyz9TXqfVYIdTVpoiU+rrczpuQQSawlv8cv9qBYu4Pn6JP0Du/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59BYuvgAAANsAAAAPAAAAAAAAAAAAAAAAAKEC&#10;AABkcnMvZG93bnJldi54bWxQSwUGAAAAAAQABAD5AAAAjAMAAAAA&#10;" strokeweight=".5pt">
                  <v:stroke startarrow="classic" startarrowwidth="narrow" startarrowlength="long" endarrowwidth="narrow" endarrowlength="long" joinstyle="miter"/>
                </v:shape>
                <v:shape id="直接箭头连接符 23" o:spid="_x0000_s1057" type="#_x0000_t32" style="position:absolute;left:30319;top:6896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ztcAAAADbAAAADwAAAGRycy9kb3ducmV2LnhtbESPQYvCMBSE7wv+h/CEva1pVUSqUUTY&#10;ZU+Ctd4fzbMpNi+lSW33328EweMwM98w2/1oG/GgzteOFaSzBARx6XTNlYLi8v21BuEDssbGMSn4&#10;Iw/73eRji5l2A5/pkYdKRAj7DBWYENpMSl8asuhnriWO3s11FkOUXSV1h0OE20bOk2QlLdYcFwy2&#10;dDRU3vPeKlguzHmgxckU13HZ2/4nLUyeKvU5HQ8bEIHG8A6/2r9awTyF55f4A+Tu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a4s7XAAAAA2wAAAA8AAAAAAAAAAAAAAAAA&#10;oQIAAGRycy9kb3ducmV2LnhtbFBLBQYAAAAABAAEAPkAAACOAwAAAAA=&#10;" strokeweight=".5pt">
                  <v:stroke startarrow="classic" startarrowwidth="narrow" startarrowlength="long" endarrowwidth="narrow" endarrowlength="long" joinstyle="miter"/>
                </v:shape>
                <v:shape id="直接箭头连接符 24" o:spid="_x0000_s1058" type="#_x0000_t32" style="position:absolute;left:32910;top:6883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otwsIAAADbAAAADwAAAGRycy9kb3ducmV2LnhtbESPzWrDMBCE74G8g9hCb7FsJ5TgRDEl&#10;0NJTIa5zX6ytZWqtjCX/9O2rQqHHYWa+Yc7lansx0+g7xwqyJAVB3Djdcaug/njZHUH4gKyxd0wK&#10;vslDedluzlhot/CN5iq0IkLYF6jAhDAUUvrGkEWfuIE4ep9utBiiHFupR1wi3PYyT9MnabHjuGBw&#10;oKuh5quarILD3twW2r+b+r4eJju9ZrWpMqUeH9bnE4hAa/gP/7XftII8h98v8QfI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otwsIAAADbAAAADwAAAAAAAAAAAAAA&#10;AAChAgAAZHJzL2Rvd25yZXYueG1sUEsFBgAAAAAEAAQA+QAAAJADAAAAAA==&#10;" strokeweight=".5pt">
                  <v:stroke startarrow="classic" startarrowwidth="narrow" startarrowlength="long" endarrowwidth="narrow" endarrowlength="long" joinstyle="miter"/>
                </v:shape>
                <v:shape id="直接箭头连接符 25" o:spid="_x0000_s1059" type="#_x0000_t32" style="position:absolute;left:36497;top:6845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ghmcMAAADbAAAADwAAAGRycy9kb3ducmV2LnhtbESPUWvCMBSF3wf+h3AFX4Ym6hCpRhHF&#10;MRh7sPoDLs21KTY3pYlt9++XwWCPh3POdzjb/eBq0VEbKs8a5jMFgrjwpuJSw+16nq5BhIhssPZM&#10;Gr4pwH43etliZnzPF+ryWIoE4ZChBhtjk0kZCksOw8w3xMm7+9ZhTLItpWmxT3BXy4VSK+mw4rRg&#10;saGjpeKRP52GU99YZfFd5flSvXVf8fr5eD1pPRkPhw2ISEP8D/+1P4yGxRJ+v6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YIZn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shape id="直接箭头连接符 26" o:spid="_x0000_s1060" type="#_x0000_t32" style="position:absolute;left:38898;top:6832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G57cMAAADbAAAADwAAAGRycy9kb3ducmV2LnhtbESPUWvCMBSF3wf+h3AFX4YmOhGpRhHF&#10;MRh7sPoDLs21KTY3pYlt9++XwWCPh3POdzjb/eBq0VEbKs8a5jMFgrjwpuJSw+16nq5BhIhssPZM&#10;Gr4pwH43etliZnzPF+ryWIoE4ZChBhtjk0kZCksOw8w3xMm7+9ZhTLItpWmxT3BXy4VSK+mw4rRg&#10;saGjpeKRP52GU99YZfFd5fmbWnZf8fr5eD1pPRkPhw2ISEP8D/+1P4yGxRJ+v6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xue3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shape id="直接箭头连接符 27" o:spid="_x0000_s1061" type="#_x0000_t32" style="position:absolute;left:40733;top:6819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0cdsMAAADbAAAADwAAAGRycy9kb3ducmV2LnhtbESPUWvCMBSF3wf+h3AFX4YmuilSjSIT&#10;x2D4YPUHXJprU2xuSpO13b9fBoM9Hs453+Fs94OrRUdtqDxrmM8UCOLCm4pLDbfraboGESKywdoz&#10;afimAPvd6GmLmfE9X6jLYykShEOGGmyMTSZlKCw5DDPfECfv7luHMcm2lKbFPsFdLRdKraTDitOC&#10;xYbeLBWP/MtpOPaNVRbfVZ6/qNfuHK+fj+ej1pPxcNiAiDTE//Bf+8NoWCzh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9HHb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shape id="直接箭头连接符 28" o:spid="_x0000_s1062" type="#_x0000_t32" style="position:absolute;left:42219;top:6807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+CAcMAAADbAAAADwAAAGRycy9kb3ducmV2LnhtbESPUWvCMBSF3wf+h3AFX4YmuiFSjSLK&#10;xmDsweoPuDTXptjclCZr679fBGGPh3POdzib3eBq0VEbKs8a5jMFgrjwpuJSw+X8MV2BCBHZYO2Z&#10;NNwpwG47etlgZnzPJ+ryWIoE4ZChBhtjk0kZCksOw8w3xMm7+tZhTLItpWmxT3BXy4VSS+mw4rRg&#10;saGDpeKW/zoNx76xyuKnyvM39d79xPP37fWo9WQ87NcgIg3xP/xsfxkNiyU8vqQf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vggH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shape id="直接箭头连接符 29" o:spid="_x0000_s1063" type="#_x0000_t32" style="position:absolute;left:43336;top:6870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MnmsMAAADbAAAADwAAAGRycy9kb3ducmV2LnhtbESPUWvCMBSF3wf+h3AFX4YmuqFSjSIT&#10;x2D4YPUHXJprU2xuSpO13b9fBoM9Hs453+Fs94OrRUdtqDxrmM8UCOLCm4pLDbfraboGESKywdoz&#10;afimAPvd6GmLmfE9X6jLYykShEOGGmyMTSZlKCw5DDPfECfv7luHMcm2lKbFPsFdLRdKLaXDitOC&#10;xYbeLBWP/MtpOPaNVRbfVZ6/qNfuHK+fj+ej1pPxcNiAiDTE//Bf+8NoWKzg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jJ5r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shape id="直接箭头连接符 30" o:spid="_x0000_s1064" type="#_x0000_t32" style="position:absolute;left:44187;top:6858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yz6MAAAADbAAAADwAAAGRycy9kb3ducmV2LnhtbERP3WrCMBS+F3yHcITdyEymMkY1lTHZ&#10;GIgX1j3AoTk2pc1JabK2e/vlQvDy4/vfHybXioH6UHvW8LJSIIhLb2quNPxcP5/fQISIbLD1TBr+&#10;KMAhn8/2mBk/8oWGIlYihXDIUIONscukDKUlh2HlO+LE3XzvMCbYV9L0OKZw18q1Uq/SYc2pwWJH&#10;H5bKpvh1Go5jZ5XFL1UUG7UdzvF6apZHrZ8W0/sORKQpPsR397fRsE5j05f0A2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A8s+jAAAAA2wAAAA8AAAAAAAAAAAAAAAAA&#10;oQIAAGRycy9kb3ducmV2LnhtbFBLBQYAAAAABAAEAPkAAACOAwAAAAA=&#10;" strokeweight=".5pt">
                  <v:stroke startarrowwidth="narrow" startarrowlength="long" endarrow="classic" endarrowwidth="narrow" endarrowlength="long" joinstyle="miter"/>
                </v:shape>
                <v:shape id="直接箭头连接符 31" o:spid="_x0000_s1065" type="#_x0000_t32" style="position:absolute;left:44663;top:6896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AWc8MAAADbAAAADwAAAGRycy9kb3ducmV2LnhtbESPUWvCMBSF3wf+h3AFX4YmuiFajSIT&#10;x2D4YPUHXJprU2xuSpO13b9fBoM9Hs453+Fs94OrRUdtqDxrmM8UCOLCm4pLDbfraboCESKywdoz&#10;afimAPvd6GmLmfE9X6jLYykShEOGGmyMTSZlKCw5DDPfECfv7luHMcm2lKbFPsFdLRdKLaXDitOC&#10;xYbeLBWP/MtpOPaNVRbfVZ6/qNfuHK+fj+ej1pPxcNiAiDTE//Bf+8NoWKzh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9wFnPDAAAA2wAAAA8AAAAAAAAAAAAA&#10;AAAAoQIAAGRycy9kb3ducmV2LnhtbFBLBQYAAAAABAAEAPkAAACRAwAAAAA=&#10;" strokeweight=".5pt">
                  <v:stroke startarrowwidth="narrow" startarrowlength="long" endarrow="classic" endarrowwidth="narrow" endarrowlength="long" joinstyle="miter"/>
                </v:shape>
                <v:line id="直接连接符 32" o:spid="_x0000_s1066" style="position:absolute;flip:y;visibility:visible;mso-wrap-style:square" from="24242,4641" to="24242,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c8jL4AAADbAAAADwAAAGRycy9kb3ducmV2LnhtbERPzYrCMBC+C75DGMGbpq6wSm0UEVYK&#10;yx6qPsDYTJtqMylN1O7bbw4LHj++/2w32FY8qfeNYwWLeQKCuHS64VrB5fw1W4PwAVlj65gU/JKH&#10;3XY8yjDV7sUFPU+hFjGEfYoKTAhdKqUvDVn0c9cRR65yvcUQYV9L3eMrhttWfiTJp7TYcGww2NHB&#10;UHk/PayCn/W5wO+8WKGmKsfb8Wq4vCo1nQz7DYhAQ3iL/925VrCM6+OX+APk9g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1zyMvgAAANsAAAAPAAAAAAAAAAAAAAAAAKEC&#10;AABkcnMvZG93bnJldi54bWxQSwUGAAAAAAQABAD5AAAAjAMAAAAA&#10;" strokeweight=".5pt">
                  <v:stroke joinstyle="miter"/>
                </v:line>
                <v:shape id="文本框 34" o:spid="_x0000_s1067" type="#_x0000_t202" style="position:absolute;left:2214;top:146;width:1628;height:2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GsAcYA&#10;AADbAAAADwAAAGRycy9kb3ducmV2LnhtbESPQWvCQBSE7wX/w/KEXkrdRKGU6CpFFEWk2qiH3h7Z&#10;5yaYfRuyW43/3i0Uehxm5htmMutsLa7U+sqxgnSQgCAunK7YKDgelq/vIHxA1lg7JgV38jCb9p4m&#10;mGl34y+65sGICGGfoYIyhCaT0hclWfQD1xBH7+xaiyHK1kjd4i3CbS2HSfImLVYcF0psaF5Sccl/&#10;rILcrLbf6X6x16eX3ebz3B1PZrhQ6rnffYxBBOrCf/ivvdYKRin8fok/QE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6GsAcYAAADbAAAADwAAAAAAAAAAAAAAAACYAgAAZHJz&#10;L2Rvd25yZXYueG1sUEsFBgAAAAAEAAQA9QAAAIsDAAAAAA==&#10;" stroked="f" strokeweight=".5pt">
                  <v:textbox inset="1mm,1mm,1mm,1mm">
                    <w:txbxContent>
                      <w:p w:rsidR="005D413F" w:rsidRPr="00E424F4" w:rsidRDefault="005D413F" w:rsidP="005D413F">
                        <w:pPr>
                          <w:rPr>
                            <w:i/>
                          </w:rPr>
                        </w:pPr>
                        <w:r w:rsidRPr="00E424F4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直接连接符 35" o:spid="_x0000_s1068" style="position:absolute;visibility:visible;mso-wrap-style:square" from="2087,6896" to="3433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Ic5cIAAADbAAAADwAAAGRycy9kb3ducmV2LnhtbESPT2vCQBTE7wW/w/KE3pqNthWNriKF&#10;QsmtGu+P7Msfzb4Nu6tJvn23UOhxmJnfMLvDaDrxIOdbywoWSQqCuLS65VpBcf58WYPwAVljZ5kU&#10;TOThsJ897TDTduBvepxCLSKEfYYKmhD6TEpfNmTQJ7Ynjl5lncEQpauldjhEuOnkMk1X0mDLcaHB&#10;nj4aKm+nu1GAeZpfiun8XnVo3q5TsXH6qpV6no/HLYhAY/gP/7W/tILXJfx+iT9A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Ic5cIAAADbAAAADwAAAAAAAAAAAAAA&#10;AAChAgAAZHJzL2Rvd25yZXYueG1sUEsFBgAAAAAEAAQA+QAAAJADAAAAAA==&#10;" strokeweight=".5pt">
                  <v:stroke joinstyle="miter"/>
                </v:line>
                <v:line id="直接连接符 36" o:spid="_x0000_s1069" style="position:absolute;visibility:visible;mso-wrap-style:square" from="2112,13335" to="345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65fsEAAADbAAAADwAAAGRycy9kb3ducmV2LnhtbESPT4vCMBTE74LfITxhb5q6/mGtRlkW&#10;FsSbtnt/NM+22ryUJKvttzeC4HGYmd8wm11nGnEj52vLCqaTBARxYXXNpYI8+x1/gfABWWNjmRT0&#10;5GG3HQ42mGp75yPdTqEUEcI+RQVVCG0qpS8qMugntiWO3tk6gyFKV0rt8B7hppGfSbKUBmuOCxW2&#10;9FNRcT39GwV4SA5/eZ8tzg2a+aXPV05ftFIfo+57DSJQF97hV3uvFcxm8PwSf4D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brl+wQAAANsAAAAPAAAAAAAAAAAAAAAA&#10;AKECAABkcnMvZG93bnJldi54bWxQSwUGAAAAAAQABAD5AAAAjwMAAAAA&#10;" strokeweight=".5pt">
                  <v:stroke joinstyle="miter"/>
                </v:line>
                <v:shape id="直接箭头连接符 37" o:spid="_x0000_s1070" type="#_x0000_t32" style="position:absolute;left:2557;top:6858;width:0;height:6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aoxsUAAADbAAAADwAAAGRycy9kb3ducmV2LnhtbESPzWrDMBCE74W+g9hAb43sJBjjRgmh&#10;UNqDL/kp9LhYW9vEWrnWNnH79FEgkOMwM98wy/XoOnWiIbSeDaTTBBRx5W3LtYHD/u05BxUE2WLn&#10;mQz8UYD16vFhiYX1Z97SaSe1ihAOBRpoRPpC61A15DBMfU8cvW8/OJQoh1rbAc8R7jo9S5JMO2w5&#10;LjTY02tD1XH36wxs5v+5yz6/yu1PmYmEMp2V76kxT5Nx8wJKaJR7+Nb+sAbmC7h+iT9Ary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aoxsUAAADbAAAADwAAAAAAAAAA&#10;AAAAAAChAgAAZHJzL2Rvd25yZXYueG1sUEsFBgAAAAAEAAQA+QAAAJMDAAAAAA==&#10;" strokeweight=".5pt">
                  <v:stroke startarrow="block" startarrowwidth="narrow" startarrowlength="long" endarrow="block" endarrowwidth="narrow" endarrowlength="long" joinstyle="miter"/>
                </v:shape>
                <v:shape id="文本框 34" o:spid="_x0000_s1071" type="#_x0000_t202" style="position:absolute;left:823;top:9029;width:1704;height:24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qqAsYA&#10;AADbAAAADwAAAGRycy9kb3ducmV2LnhtbESPQWsCMRSE74L/ITyhF6lZlUrZGqUUS0Wk1a0evD02&#10;z+zi5mXZpLr+e1MQPA4z8w0znbe2EmdqfOlYwXCQgCDOnS7ZKNj9fj6/gvABWWPlmBRcycN81u1M&#10;MdXuwls6Z8GICGGfooIihDqV0ucFWfQDVxNH7+gaiyHKxkjd4CXCbSVHSTKRFkuOCwXW9FFQfsr+&#10;rILMfK0Pw81io/f9n9X3sd3tzWih1FOvfX8DEagNj/C9vdQKxi/w/yX+AD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qqAsYAAADbAAAADwAAAAAAAAAAAAAAAACYAgAAZHJz&#10;L2Rvd25yZXYueG1sUEsFBgAAAAAEAAQA9QAAAIsDAAAAAA==&#10;" stroked="f" strokeweight=".5pt">
                  <v:textbox inset="1mm,1mm,1mm,1mm">
                    <w:txbxContent>
                      <w:p w:rsidR="005D413F" w:rsidRPr="00E424F4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b/>
                          </w:rPr>
                        </w:pPr>
                        <w:r w:rsidRPr="00E424F4">
                          <w:rPr>
                            <w:rFonts w:ascii="Times New Roman" w:hAnsi="Times New Roman" w:cs="Times New Roman" w:hint="eastAsia"/>
                            <w:b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39" o:spid="_x0000_s1072" type="#_x0000_t32" style="position:absolute;left:3839;top:5505;width:2039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iTKsMAAADbAAAADwAAAGRycy9kb3ducmV2LnhtbESPQWvCQBSE74L/YXlCb7qJQpDoKlKQ&#10;9pCLWsHjI/tMQrNvY/ZV0/76bkHocZiZb5j1dnCtulMfGs8G0lkCirj0tuHKwMdpP12CCoJssfVM&#10;Br4pwHYzHq0xt/7BB7ofpVIRwiFHA7VIl2sdypochpnviKN39b1DibKvtO3xEeGu1fMkybTDhuNC&#10;jR291lR+Hr+cgd3iZ+my86U43IpMJBTpvHhLjXmZDLsVKKFB/sPP9rs1sMjg70v8AX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YkyrDAAAA2wAAAA8AAAAAAAAAAAAA&#10;AAAAoQIAAGRycy9kb3ducmV2LnhtbFBLBQYAAAAABAAEAPkAAACRAwAAAAA=&#10;" strokeweight=".5pt">
                  <v:stroke startarrow="block" startarrowwidth="narrow" startarrowlength="long" endarrow="block" endarrowwidth="narrow" endarrowlength="long" joinstyle="miter"/>
                </v:shape>
                <v:line id="直接连接符 41" o:spid="_x0000_s1073" style="position:absolute;flip:y;visibility:visible;mso-wrap-style:square" from="44638,4641" to="44638,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6k+MMAAADbAAAADwAAAGRycy9kb3ducmV2LnhtbESPwWrDMBBE74X+g9hCb7XcFBLjRjGh&#10;kGIoPTjOB2ysjeXGWhlLddy/rwKBHIeZecOsi9n2YqLRd44VvCYpCOLG6Y5bBYd695KB8AFZY++Y&#10;FPyRh2Lz+LDGXLsLVzTtQysihH2OCkwIQy6lbwxZ9IkbiKN3cqPFEOXYSj3iJcJtLxdpupQWO44L&#10;Bgf6MNSc979WwXdWV/hVVivUdCrx5/NouDkq9fw0b99BBJrDPXxrl1rB2wquX+IPk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+pPjDAAAA2wAAAA8AAAAAAAAAAAAA&#10;AAAAoQIAAGRycy9kb3ducmV2LnhtbFBLBQYAAAAABAAEAPkAAACRAwAAAAA=&#10;" strokeweight=".5pt">
                  <v:stroke joinstyle="miter"/>
                </v:line>
                <v:shape id="直接箭头连接符 42" o:spid="_x0000_s1074" type="#_x0000_t32" style="position:absolute;left:24591;top:5505;width:20396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uiw8EAAADbAAAADwAAAGRycy9kb3ducmV2LnhtbERPTWvCQBC9F/wPywi91U0UgkTXEITS&#10;HnLRVvA4ZMckmJ2N2amm/fXdQ6HHx/veFpPr1Z3G0Hk2kC4SUMS1tx03Bj4/Xl/WoIIgW+w9k4Fv&#10;ClDsZk9bzK1/8IHuR2lUDOGQo4FWZMi1DnVLDsPCD8SRu/jRoUQ4NtqO+IjhrtfLJMm0w45jQ4sD&#10;7Vuqr8cvZ6Bc/axddjpXh1uViYQqXVZvqTHP86ncgBKa5F/85363BlZxbPwSf4De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C6LDwQAAANsAAAAPAAAAAAAAAAAAAAAA&#10;AKECAABkcnMvZG93bnJldi54bWxQSwUGAAAAAAQABAD5AAAAjwMAAAAA&#10;" strokeweight=".5pt">
                  <v:stroke startarrow="block" startarrowwidth="narrow" startarrowlength="long" endarrow="block" endarrowwidth="narrow" endarrowlength="long" joinstyle="miter"/>
                </v:shape>
                <v:shape id="文本框 34" o:spid="_x0000_s1075" type="#_x0000_t202" style="position:absolute;left:12779;top:2158;width:2796;height:2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egB8YA&#10;AADbAAAADwAAAGRycy9kb3ducmV2LnhtbESPQWsCMRSE74L/ITyhF6lZFYrdGqUUS0Wk1a0evD02&#10;z+zi5mXZpLr+e1MQPA4z8w0znbe2EmdqfOlYwXCQgCDOnS7ZKNj9fj5PQPiArLFyTAqu5GE+63am&#10;mGp34S2ds2BEhLBPUUERQp1K6fOCLPqBq4mjd3SNxRBlY6Ru8BLhtpKjJHmRFkuOCwXW9FFQfsr+&#10;rILMfK0Pw81io/f9n9X3sd3tzWih1FOvfX8DEagNj/C9vdQKxq/w/yX+AD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egB8YAAADbAAAADwAAAAAAAAAAAAAAAACYAgAAZHJz&#10;L2Rvd25yZXYueG1sUEsFBgAAAAAEAAQA9QAAAIsDAAAAAA==&#10;" stroked="f" strokeweight=".5pt">
                  <v:textbox inset="1mm,1mm,1mm,1mm">
                    <w:txbxContent>
                      <w:p w:rsidR="005D413F" w:rsidRPr="00E424F4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b/>
                          </w:rPr>
                        </w:pPr>
                        <w:r w:rsidRPr="00E424F4">
                          <w:rPr>
                            <w:rFonts w:ascii="Times New Roman" w:hAnsi="Times New Roman" w:cs="Times New Roman"/>
                            <w:b/>
                            <w:i/>
                            <w:iCs/>
                            <w:sz w:val="21"/>
                            <w:szCs w:val="21"/>
                          </w:rPr>
                          <w:t>λ</w:t>
                        </w:r>
                        <w:r w:rsidRPr="00E424F4">
                          <w:rPr>
                            <w:rFonts w:ascii="Times New Roman" w:hAnsi="Times New Roman" w:cs="Times New Roman" w:hint="eastAsia"/>
                            <w:b/>
                            <w:i/>
                            <w:iCs/>
                            <w:sz w:val="21"/>
                            <w:szCs w:val="21"/>
                            <w:vertAlign w:val="subscript"/>
                          </w:rPr>
                          <w:t>g</w:t>
                        </w:r>
                        <w:r w:rsidRPr="00E424F4">
                          <w:rPr>
                            <w:rFonts w:ascii="Times New Roman" w:hAnsi="Times New Roman" w:cs="Times New Roman" w:hint="eastAsia"/>
                            <w:b/>
                            <w:iCs/>
                            <w:sz w:val="21"/>
                            <w:szCs w:val="21"/>
                          </w:rPr>
                          <w:t>/2</w:t>
                        </w:r>
                      </w:p>
                    </w:txbxContent>
                  </v:textbox>
                </v:shape>
                <v:shape id="文本框 34" o:spid="_x0000_s1076" type="#_x0000_t202" style="position:absolute;left:33411;top:2222;width:2801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t658QA&#10;AADbAAAADwAAAGRycy9kb3ducmV2LnhtbERPz2vCMBS+C/sfwhvsImuqiEhtlDEcG2NoV/Ww26N5&#10;pmXNS2kyrf/9chA8fny/8/VgW3Gm3jeOFUySFARx5XTDRsFh//a8AOEDssbWMSm4kof16mGUY6bd&#10;hb/pXAYjYgj7DBXUIXSZlL6qyaJPXEccuZPrLYYIeyN1j5cYbls5TdO5tNhwbKixo9eaqt/yzyoo&#10;zfvXz6TYFPo43n1uT8PhaKYbpZ4eh5cliEBDuItv7g+tYBbXx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reufEAAAA2wAAAA8AAAAAAAAAAAAAAAAAmAIAAGRycy9k&#10;b3ducmV2LnhtbFBLBQYAAAAABAAEAPUAAACJAwAAAAA=&#10;" stroked="f" strokeweight=".5pt">
                  <v:textbox inset="1mm,1mm,1mm,1mm">
                    <w:txbxContent>
                      <w:p w:rsidR="005D413F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λ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position w:val="-5"/>
                            <w:sz w:val="21"/>
                            <w:szCs w:val="21"/>
                            <w:vertAlign w:val="subscript"/>
                          </w:rPr>
                          <w:t>g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sz w:val="21"/>
                            <w:szCs w:val="21"/>
                          </w:rPr>
                          <w:t>/2</w:t>
                        </w:r>
                      </w:p>
                    </w:txbxContent>
                  </v:textbox>
                </v:shape>
                <v:shape id="文本框 34" o:spid="_x0000_s1077" type="#_x0000_t202" style="position:absolute;left:46816;top:10179;width:1552;height:24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fffMYA&#10;AADbAAAADwAAAGRycy9kb3ducmV2LnhtbESPQWvCQBSE7wX/w/KEXkrdRKSU6CpFFEWk2qiH3h7Z&#10;5yaYfRuyW43/3i0Uehxm5htmMutsLa7U+sqxgnSQgCAunK7YKDgelq/vIHxA1lg7JgV38jCb9p4m&#10;mGl34y+65sGICGGfoYIyhCaT0hclWfQD1xBH7+xaiyHK1kjd4i3CbS2HSfImLVYcF0psaF5Sccl/&#10;rILcrLbf6X6x16eX3ebz3B1PZrhQ6rnffYxBBOrCf/ivvdYKRin8fok/QE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6fffMYAAADbAAAADwAAAAAAAAAAAAAAAACYAgAAZHJz&#10;L2Rvd25yZXYueG1sUEsFBgAAAAAEAAQA9QAAAIsDAAAAAA==&#10;" stroked="f" strokeweight=".5pt">
                  <v:textbox inset="1mm,1mm,1mm,1mm">
                    <w:txbxContent>
                      <w:p w:rsidR="005D413F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直接箭头连接符 46" o:spid="_x0000_s1078" type="#_x0000_t32" style="position:absolute;left:3814;top:15570;width:0;height:143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y1EMMAAADbAAAADwAAAGRycy9kb3ducmV2LnhtbESPUWvCMBSF34X9h3AHe9O0nchWjTIK&#10;ggyE6WTPl+TaliU3pYm2/ffLYLDHwznnO5zNbnRW3KkPrWcF+SIDQay9ablWcPncz19AhIhs0Hom&#10;BRMF2G0fZhssjR/4RPdzrEWCcChRQRNjV0oZdEMOw8J3xMm7+t5hTLKvpelxSHBnZZFlK+mw5bTQ&#10;YEdVQ/r7fHMK9Nfl9qo/eLL++Ix5955bU+VKPT2Ob2sQkcb4H/5rH4yCZQG/X9IP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MtRDDAAAA2wAAAA8AAAAAAAAAAAAA&#10;AAAAoQIAAGRycy9kb3ducmV2LnhtbFBLBQYAAAAABAAEAPkAAACRAwAAAAA=&#10;" strokeweight=".5pt">
                  <v:stroke endarrow="classic" endarrowlength="long" joinstyle="miter"/>
                </v:shape>
                <v:line id="直接连接符 47" o:spid="_x0000_s1079" style="position:absolute;visibility:visible;mso-wrap-style:square" from="3827,29997" to="48550,2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V0McQAAADbAAAADwAAAGRycy9kb3ducmV2LnhtbESPT2sCMRTE7wW/Q3hCb5qttUVXo5RC&#10;i1AP1j/35+a52XbzsiTp7vbbm4LQ4zAzv2GW697WoiUfKscKHsYZCOLC6YpLBcfD22gGIkRkjbVj&#10;UvBLAdarwd0Sc+06/qR2H0uRIBxyVGBibHIpQ2HIYhi7hjh5F+ctxiR9KbXHLsFtLSdZ9iwtVpwW&#10;DDb0aqj43v9YBc60H1/c+Hf9tAnb8/y0m0xjp9T9sH9ZgIjUx//wrb3RCqaP8Pcl/QC5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xXQxxAAAANsAAAAPAAAAAAAAAAAA&#10;AAAAAKECAABkcnMvZG93bnJldi54bWxQSwUGAAAAAAQABAD5AAAAkgMAAAAA&#10;" strokeweight=".5pt">
                  <v:stroke endarrow="classic" endarrowlength="long" joinstyle="miter"/>
                </v:line>
                <v:line id="直接连接符 48" o:spid="_x0000_s1080" style="position:absolute;visibility:visible;mso-wrap-style:square" from="3839,18027" to="44810,18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FSd8AAAADbAAAADwAAAGRycy9kb3ducmV2LnhtbESPQYvCMBSE78L+h/AWvNnUpYpWoywL&#10;C4s3td4fzbOtNi8lyWr7740geBxm5htmve1NK27kfGNZwTRJQRCXVjdcKSiOv5MFCB+QNbaWScFA&#10;Hrabj9Eac23vvKfbIVQiQtjnqKAOocul9GVNBn1iO+Lona0zGKJ0ldQO7xFuWvmVpnNpsOG4UGNH&#10;PzWV18O/UYC7dHcqhuPs3KLJLkOxdPqilRp/9t8rEIH68A6/2n9aQZbB80v8AXLz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KBUnfAAAAA2wAAAA8AAAAAAAAAAAAAAAAA&#10;oQIAAGRycy9kb3ducmV2LnhtbFBLBQYAAAAABAAEAPkAAACOAwAAAAA=&#10;" strokeweight=".5pt">
                  <v:stroke joinstyle="miter"/>
                </v:line>
                <v:shape id="文本框 34" o:spid="_x0000_s1081" type="#_x0000_t202" style="position:absolute;left:1750;top:14643;width:1628;height:2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zZf8YA&#10;AADbAAAADwAAAGRycy9kb3ducmV2LnhtbESPQWsCMRSE74L/ITyhF6lZxUrZGqUUS0Wk1a0evD02&#10;z+zi5mXZpLr+e1MQPA4z8w0znbe2EmdqfOlYwXCQgCDOnS7ZKNj9fj6/gvABWWPlmBRcycN81u1M&#10;MdXuwls6Z8GICGGfooIihDqV0ucFWfQDVxNH7+gaiyHKxkjd4CXCbSVHSTKRFkuOCwXW9FFQfsr+&#10;rILMfK0Pw81io/f9n9X3sd3tzWih1FOvfX8DEagNj/C9vdQKxi/w/yX+AD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zZf8YAAADbAAAADwAAAAAAAAAAAAAAAACYAgAAZHJz&#10;L2Rvd25yZXYueG1sUEsFBgAAAAAEAAQA9QAAAIsDAAAAAA==&#10;" stroked="f" strokeweight=".5pt">
                  <v:textbox inset="1mm,1mm,1mm,1mm">
                    <w:txbxContent>
                      <w:p w:rsidR="005D413F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34" o:spid="_x0000_s1082" type="#_x0000_t202" style="position:absolute;left:46854;top:26739;width:1552;height:2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5HCMYA&#10;AADbAAAADwAAAGRycy9kb3ducmV2LnhtbESPQWsCMRSE70L/Q3iFXqRmFZGyNUoRpSKidquH3h6b&#10;Z3bp5mXZRF3/vREEj8PMfMOMp62txJkaXzpW0O8lIIhzp0s2Cva/i/cPED4ga6wck4IreZhOXjpj&#10;TLW78A+ds2BEhLBPUUERQp1K6fOCLPqeq4mjd3SNxRBlY6Ru8BLhtpKDJBlJiyXHhQJrmhWU/2cn&#10;qyAz3+u//m6+04fudrU5tvuDGcyVenttvz5BBGrDM/xoL7WC4QjuX+IPk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5HCMYAAADbAAAADwAAAAAAAAAAAAAAAACYAgAAZHJz&#10;L2Rvd25yZXYueG1sUEsFBgAAAAAEAAQA9QAAAIsDAAAAAA==&#10;" stroked="f" strokeweight=".5pt">
                  <v:textbox inset="1mm,1mm,1mm,1mm">
                    <w:txbxContent>
                      <w:p w:rsidR="005D413F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line id="直接连接符 51" o:spid="_x0000_s1083" style="position:absolute;visibility:visible;mso-wrap-style:square" from="44810,18027" to="44810,29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PMAMEAAADbAAAADwAAAGRycy9kb3ducmV2LnhtbESPT4vCMBTE74LfITxhb5q6+GetRlkW&#10;FsSbtnt/NM+22ryUJKvttzeC4HGYmd8wm11nGnEj52vLCqaTBARxYXXNpYI8+x1/gfABWWNjmRT0&#10;5GG3HQ42mGp75yPdTqEUEcI+RQVVCG0qpS8qMugntiWO3tk6gyFKV0rt8B7hppGfSbKQBmuOCxW2&#10;9FNRcT39GwV4SA5/eZ/Nzw2a2aXPV05ftFIfo+57DSJQF97hV3uvFcyW8PwSf4D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U8wAwQAAANsAAAAPAAAAAAAAAAAAAAAA&#10;AKECAABkcnMvZG93bnJldi54bWxQSwUGAAAAAAQABAD5AAAAjwMAAAAA&#10;" strokeweight=".5pt">
                  <v:stroke joinstyle="miter"/>
                </v:line>
                <v:line id="直接连接符 52" o:spid="_x0000_s1084" style="position:absolute;visibility:visible;mso-wrap-style:square" from="1864,18059" to="3211,18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xYcr4AAADbAAAADwAAAGRycy9kb3ducmV2LnhtbERPyWrDMBC9F/IPYgq91XKDW1o3sgmB&#10;QsmtiXMfrImXWiMjqV7+PjoEeny8fVcuZhATOd9ZVvCSpCCIa6s7bhRU56/ndxA+IGscLJOClTyU&#10;xeZhh7m2M//QdAqNiCHsc1TQhjDmUvq6JYM+sSNx5K7WGQwRukZqh3MMN4PcpumbNNhxbGhxpENL&#10;9e/pzyjAY3q8VOv59Tqgyfq1+nC610o9PS77TxCBlvAvvru/tYIsjo1f4g+QxQ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zFhyvgAAANsAAAAPAAAAAAAAAAAAAAAAAKEC&#10;AABkcnMvZG93bnJldi54bWxQSwUGAAAAAAQABAD5AAAAjAMAAAAA&#10;" strokeweight=".5pt">
                  <v:stroke joinstyle="miter"/>
                </v:line>
                <v:line id="直接连接符 53" o:spid="_x0000_s1085" style="position:absolute;visibility:visible;mso-wrap-style:square" from="1890,29952" to="3230,2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D96cEAAADbAAAADwAAAGRycy9kb3ducmV2LnhtbESPQWvCQBSE74X+h+UVems2FVtMdBUR&#10;BMnNGO+P7DOJzb4Nu6sm/74rFHocZuYbZrUZTS/u5HxnWcFnkoIgrq3uuFFQnfYfCxA+IGvsLZOC&#10;iTxs1q8vK8y1ffCR7mVoRISwz1FBG8KQS+nrlgz6xA7E0btYZzBE6RqpHT4i3PRylqbf0mDHcaHF&#10;gXYt1T/lzSjAIi3O1XT6uvRo5tepypy+aqXe38btEkSgMfyH/9oHrWCewfNL/AF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gP3pwQAAANsAAAAPAAAAAAAAAAAAAAAA&#10;AKECAABkcnMvZG93bnJldi54bWxQSwUGAAAAAAQABAD5AAAAjwMAAAAA&#10;" strokeweight=".5pt">
                  <v:stroke joinstyle="miter"/>
                </v:line>
                <v:shape id="直接箭头连接符 54" o:spid="_x0000_s1086" type="#_x0000_t32" style="position:absolute;left:2334;top:18027;width:0;height:119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JLZcEAAADbAAAADwAAAGRycy9kb3ducmV2LnhtbERPTWvCQBC9F/wPyxR6q5soBkldRQTR&#10;Qy5aBY9DdpqEZmdjdtS0v757EHp8vO/FanCtulMfGs8G0nECirj0tuHKwOlz+z4HFQTZYuuZDPxQ&#10;gNVy9LLA3PoHH+h+lErFEA45GqhFulzrUNbkMIx9Rxy5L987lAj7StseHzHctXqSJJl22HBsqLGj&#10;TU3l9/HmDKynv3OXnS/F4VpkIqFIJ8UuNebtdVh/gBIa5F/8dO+tgVlcH7/EH6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oktlwQAAANsAAAAPAAAAAAAAAAAAAAAA&#10;AKECAABkcnMvZG93bnJldi54bWxQSwUGAAAAAAQABAD5AAAAjwMAAAAA&#10;" strokeweight=".5pt">
                  <v:stroke startarrow="block" startarrowwidth="narrow" startarrowlength="long" endarrow="block" endarrowwidth="narrow" endarrowlength="long" joinstyle="miter"/>
                </v:shape>
                <v:shape id="文本框 34" o:spid="_x0000_s1087" type="#_x0000_t202" style="position:absolute;left:360;top:22637;width:1704;height:24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5JocYA&#10;AADbAAAADwAAAGRycy9kb3ducmV2LnhtbESPQWvCQBSE7wX/w/KEXkrdRLCU6CpFFEWk2qiH3h7Z&#10;5yaYfRuyW43/3i0Uehxm5htmMutsLa7U+sqxgnSQgCAunK7YKDgelq/vIHxA1lg7JgV38jCb9p4m&#10;mGl34y+65sGICGGfoYIyhCaT0hclWfQD1xBH7+xaiyHK1kjd4i3CbS2HSfImLVYcF0psaF5Sccl/&#10;rILcrLbf6X6x16eX3ebz3B1PZrhQ6rnffYxBBOrCf/ivvdYKRin8fok/QE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5JocYAAADbAAAADwAAAAAAAAAAAAAAAACYAgAAZHJz&#10;L2Rvd25yZXYueG1sUEsFBgAAAAAEAAQA9QAAAIsDAAAAAA==&#10;" stroked="f" strokeweight=".5pt">
                  <v:textbox inset="1mm,1mm,1mm,1mm">
                    <w:txbxContent>
                      <w:p w:rsidR="005D413F" w:rsidRDefault="005D413F" w:rsidP="005D413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b/>
                            <w:bCs/>
                            <w:i/>
                            <w:iCs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line id="直接连接符 56" o:spid="_x0000_s1088" style="position:absolute;visibility:visible;mso-wrap-style:square" from="24236,13449" to="24236,29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hikMMAAADbAAAADwAAAGRycy9kb3ducmV2LnhtbESPzYrCMBSF94LvEK7gRsZUwcHpGEUE&#10;UTcOVkGXd5prW2xuShNtfXszMODycH4+zmzRmlI8qHaFZQWjYQSCOLW64EzB6bj+mIJwHlljaZkU&#10;PMnBYt7tzDDWtuEDPRKfiTDCLkYFufdVLKVLczLohrYiDt7V1gZ9kHUmdY1NGDelHEfRpzRYcCDk&#10;WNEqp/SW3E2A+HJ/SzeXVSGb5eH354uy3XmgVL/XLr9BeGr9O/zf3moFkzH8fQ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4YpDDAAAA2wAAAA8AAAAAAAAAAAAA&#10;AAAAoQIAAGRycy9kb3ducmV2LnhtbFBLBQYAAAAABAAEAPkAAACRAwAAAAA=&#10;" strokeweight=".5pt">
                  <v:stroke dashstyle="longDash" joinstyle="miter"/>
                </v:line>
                <w10:anchorlock/>
              </v:group>
            </w:pict>
          </mc:Fallback>
        </mc:AlternateContent>
      </w:r>
    </w:p>
    <w:p w:rsidR="005D413F" w:rsidRPr="00BE1C5D" w:rsidRDefault="005D413F" w:rsidP="005D413F">
      <w:pPr>
        <w:adjustRightInd w:val="0"/>
        <w:snapToGrid w:val="0"/>
        <w:spacing w:before="120" w:after="120" w:line="300" w:lineRule="auto"/>
        <w:ind w:left="426" w:hanging="426"/>
        <w:jc w:val="center"/>
        <w:rPr>
          <w:sz w:val="24"/>
        </w:rPr>
      </w:pPr>
      <w:r>
        <w:rPr>
          <w:rFonts w:hint="eastAsia"/>
        </w:rPr>
        <w:t>题六图</w:t>
      </w:r>
    </w:p>
    <w:sectPr w:rsidR="005D413F" w:rsidRPr="00BE1C5D" w:rsidSect="003C41A0">
      <w:footerReference w:type="even" r:id="rId61"/>
      <w:footerReference w:type="default" r:id="rId62"/>
      <w:pgSz w:w="11907" w:h="16840" w:code="9"/>
      <w:pgMar w:top="1418" w:right="1588" w:bottom="1701" w:left="2155" w:header="1701" w:footer="255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60FA" w:rsidRDefault="005D60FA">
      <w:r>
        <w:separator/>
      </w:r>
    </w:p>
  </w:endnote>
  <w:endnote w:type="continuationSeparator" w:id="0">
    <w:p w:rsidR="005D60FA" w:rsidRDefault="005D60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7B3" w:rsidRDefault="0082206B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CB27B3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CB27B3" w:rsidRDefault="00CB27B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7B3" w:rsidRDefault="00CB27B3">
    <w:pPr>
      <w:pStyle w:val="a3"/>
      <w:jc w:val="center"/>
      <w:rPr>
        <w:b/>
        <w:bCs/>
      </w:rPr>
    </w:pPr>
    <w:r>
      <w:rPr>
        <w:rFonts w:hint="eastAsia"/>
        <w:b/>
        <w:bCs/>
      </w:rPr>
      <w:t>共</w:t>
    </w:r>
    <w:r>
      <w:rPr>
        <w:rStyle w:val="a4"/>
        <w:rFonts w:hint="eastAsia"/>
        <w:b/>
        <w:bCs/>
      </w:rPr>
      <w:t xml:space="preserve">  </w:t>
    </w:r>
    <w:r w:rsidR="0082206B">
      <w:rPr>
        <w:rStyle w:val="a4"/>
      </w:rPr>
      <w:fldChar w:fldCharType="begin"/>
    </w:r>
    <w:r>
      <w:rPr>
        <w:rStyle w:val="a4"/>
      </w:rPr>
      <w:instrText xml:space="preserve"> NUMPAGES </w:instrText>
    </w:r>
    <w:r w:rsidR="0082206B">
      <w:rPr>
        <w:rStyle w:val="a4"/>
      </w:rPr>
      <w:fldChar w:fldCharType="separate"/>
    </w:r>
    <w:r w:rsidR="00416739">
      <w:rPr>
        <w:rStyle w:val="a4"/>
        <w:noProof/>
      </w:rPr>
      <w:t>5</w:t>
    </w:r>
    <w:r w:rsidR="0082206B">
      <w:rPr>
        <w:rStyle w:val="a4"/>
      </w:rPr>
      <w:fldChar w:fldCharType="end"/>
    </w:r>
    <w:r>
      <w:rPr>
        <w:rStyle w:val="a4"/>
        <w:rFonts w:hint="eastAsia"/>
        <w:b/>
        <w:bCs/>
      </w:rPr>
      <w:t xml:space="preserve"> </w:t>
    </w:r>
    <w:r>
      <w:rPr>
        <w:rFonts w:hint="eastAsia"/>
        <w:b/>
        <w:bCs/>
      </w:rPr>
      <w:t xml:space="preserve"> </w:t>
    </w:r>
    <w:r>
      <w:rPr>
        <w:rFonts w:hint="eastAsia"/>
        <w:b/>
        <w:bCs/>
      </w:rPr>
      <w:t>页</w:t>
    </w:r>
    <w:r>
      <w:rPr>
        <w:rFonts w:hint="eastAsia"/>
        <w:b/>
        <w:bCs/>
      </w:rPr>
      <w:t xml:space="preserve">          </w:t>
    </w:r>
    <w:r>
      <w:rPr>
        <w:rFonts w:hint="eastAsia"/>
        <w:b/>
        <w:bCs/>
      </w:rPr>
      <w:t>第</w:t>
    </w:r>
    <w:r>
      <w:rPr>
        <w:rStyle w:val="a4"/>
        <w:rFonts w:hint="eastAsia"/>
        <w:b/>
        <w:bCs/>
      </w:rPr>
      <w:t xml:space="preserve">  </w:t>
    </w:r>
    <w:r w:rsidR="0082206B">
      <w:rPr>
        <w:rStyle w:val="a4"/>
      </w:rPr>
      <w:fldChar w:fldCharType="begin"/>
    </w:r>
    <w:r>
      <w:rPr>
        <w:rStyle w:val="a4"/>
      </w:rPr>
      <w:instrText xml:space="preserve"> PAGE </w:instrText>
    </w:r>
    <w:r w:rsidR="0082206B">
      <w:rPr>
        <w:rStyle w:val="a4"/>
      </w:rPr>
      <w:fldChar w:fldCharType="separate"/>
    </w:r>
    <w:r w:rsidR="00416739">
      <w:rPr>
        <w:rStyle w:val="a4"/>
        <w:noProof/>
      </w:rPr>
      <w:t>3</w:t>
    </w:r>
    <w:r w:rsidR="0082206B">
      <w:rPr>
        <w:rStyle w:val="a4"/>
      </w:rPr>
      <w:fldChar w:fldCharType="end"/>
    </w:r>
    <w:r>
      <w:rPr>
        <w:rStyle w:val="a4"/>
        <w:rFonts w:hint="eastAsia"/>
        <w:b/>
        <w:bCs/>
      </w:rPr>
      <w:t xml:space="preserve">  </w:t>
    </w:r>
    <w:r>
      <w:rPr>
        <w:rFonts w:hint="eastAsia"/>
        <w:b/>
        <w:bCs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60FA" w:rsidRDefault="005D60FA">
      <w:r>
        <w:separator/>
      </w:r>
    </w:p>
  </w:footnote>
  <w:footnote w:type="continuationSeparator" w:id="0">
    <w:p w:rsidR="005D60FA" w:rsidRDefault="005D60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5317"/>
    <w:multiLevelType w:val="hybridMultilevel"/>
    <w:tmpl w:val="AB78CBAA"/>
    <w:lvl w:ilvl="0" w:tplc="46546A62">
      <w:start w:val="1"/>
      <w:numFmt w:val="decimal"/>
      <w:lvlText w:val="%1．"/>
      <w:lvlJc w:val="left"/>
      <w:pPr>
        <w:ind w:left="370" w:hanging="370"/>
      </w:pPr>
      <w:rPr>
        <w:rFonts w:ascii="Arial Unicode MS" w:eastAsia="Arial Unicode MS" w:hAnsi="Arial Unicode MS" w:cs="Arial Unicode M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1F25C8B"/>
    <w:multiLevelType w:val="hybridMultilevel"/>
    <w:tmpl w:val="8D125C18"/>
    <w:lvl w:ilvl="0" w:tplc="65D635F0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4914B36"/>
    <w:multiLevelType w:val="hybridMultilevel"/>
    <w:tmpl w:val="840C5FBE"/>
    <w:lvl w:ilvl="0" w:tplc="8EACDD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96B0876"/>
    <w:multiLevelType w:val="hybridMultilevel"/>
    <w:tmpl w:val="FCC6D828"/>
    <w:lvl w:ilvl="0" w:tplc="DB76D716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97572EA"/>
    <w:multiLevelType w:val="hybridMultilevel"/>
    <w:tmpl w:val="B3066E62"/>
    <w:lvl w:ilvl="0" w:tplc="EA46278C">
      <w:start w:val="1"/>
      <w:numFmt w:val="decimal"/>
      <w:lvlText w:val="%1．"/>
      <w:lvlJc w:val="left"/>
      <w:pPr>
        <w:ind w:left="430" w:hanging="4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E5D2766"/>
    <w:multiLevelType w:val="hybridMultilevel"/>
    <w:tmpl w:val="91A4B948"/>
    <w:lvl w:ilvl="0" w:tplc="9C7E38A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CC6162B"/>
    <w:multiLevelType w:val="hybridMultilevel"/>
    <w:tmpl w:val="23D0354C"/>
    <w:lvl w:ilvl="0" w:tplc="1A5C90D6">
      <w:start w:val="1"/>
      <w:numFmt w:val="decimal"/>
      <w:lvlText w:val="%1．"/>
      <w:lvlJc w:val="left"/>
      <w:pPr>
        <w:ind w:left="720" w:hanging="720"/>
      </w:pPr>
      <w:rPr>
        <w:rFonts w:ascii="Times New Roman" w:eastAsia="Arial Unicode MS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E920921"/>
    <w:multiLevelType w:val="hybridMultilevel"/>
    <w:tmpl w:val="31E0CF04"/>
    <w:lvl w:ilvl="0" w:tplc="9484FD7C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05E6B8F"/>
    <w:multiLevelType w:val="hybridMultilevel"/>
    <w:tmpl w:val="15D8580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103527D"/>
    <w:multiLevelType w:val="hybridMultilevel"/>
    <w:tmpl w:val="CEBA5C9A"/>
    <w:lvl w:ilvl="0" w:tplc="BB181DB4">
      <w:start w:val="4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44AB15EF"/>
    <w:multiLevelType w:val="hybridMultilevel"/>
    <w:tmpl w:val="4BF41FBE"/>
    <w:lvl w:ilvl="0" w:tplc="B93A7028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89D62E8"/>
    <w:multiLevelType w:val="hybridMultilevel"/>
    <w:tmpl w:val="20CC9E82"/>
    <w:lvl w:ilvl="0" w:tplc="C84A5772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9D54356"/>
    <w:multiLevelType w:val="multilevel"/>
    <w:tmpl w:val="68A05B6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50255546"/>
    <w:multiLevelType w:val="hybridMultilevel"/>
    <w:tmpl w:val="68A05B6E"/>
    <w:lvl w:ilvl="0" w:tplc="56BE37E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6258179B"/>
    <w:multiLevelType w:val="hybridMultilevel"/>
    <w:tmpl w:val="63C4C486"/>
    <w:lvl w:ilvl="0" w:tplc="1D48D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C354096"/>
    <w:multiLevelType w:val="hybridMultilevel"/>
    <w:tmpl w:val="03C85ED2"/>
    <w:lvl w:ilvl="0" w:tplc="A948983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4"/>
  </w:num>
  <w:num w:numId="2">
    <w:abstractNumId w:val="15"/>
  </w:num>
  <w:num w:numId="3">
    <w:abstractNumId w:val="3"/>
  </w:num>
  <w:num w:numId="4">
    <w:abstractNumId w:val="5"/>
  </w:num>
  <w:num w:numId="5">
    <w:abstractNumId w:val="9"/>
  </w:num>
  <w:num w:numId="6">
    <w:abstractNumId w:val="1"/>
  </w:num>
  <w:num w:numId="7">
    <w:abstractNumId w:val="11"/>
  </w:num>
  <w:num w:numId="8">
    <w:abstractNumId w:val="13"/>
  </w:num>
  <w:num w:numId="9">
    <w:abstractNumId w:val="12"/>
  </w:num>
  <w:num w:numId="10">
    <w:abstractNumId w:val="10"/>
  </w:num>
  <w:num w:numId="11">
    <w:abstractNumId w:val="6"/>
  </w:num>
  <w:num w:numId="12">
    <w:abstractNumId w:val="8"/>
  </w:num>
  <w:num w:numId="13">
    <w:abstractNumId w:val="2"/>
  </w:num>
  <w:num w:numId="14">
    <w:abstractNumId w:val="0"/>
  </w:num>
  <w:num w:numId="15">
    <w:abstractNumId w:val="4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896"/>
    <w:rsid w:val="00000BD4"/>
    <w:rsid w:val="000025E7"/>
    <w:rsid w:val="00007E73"/>
    <w:rsid w:val="00016ACC"/>
    <w:rsid w:val="000228E6"/>
    <w:rsid w:val="000232EE"/>
    <w:rsid w:val="00026650"/>
    <w:rsid w:val="00030146"/>
    <w:rsid w:val="0003197C"/>
    <w:rsid w:val="0004007D"/>
    <w:rsid w:val="00043137"/>
    <w:rsid w:val="00045253"/>
    <w:rsid w:val="000465FB"/>
    <w:rsid w:val="0005396E"/>
    <w:rsid w:val="00054C99"/>
    <w:rsid w:val="000558B7"/>
    <w:rsid w:val="00055F74"/>
    <w:rsid w:val="00056E19"/>
    <w:rsid w:val="00057769"/>
    <w:rsid w:val="00057A6E"/>
    <w:rsid w:val="00061442"/>
    <w:rsid w:val="0006241C"/>
    <w:rsid w:val="000625F0"/>
    <w:rsid w:val="00064BEB"/>
    <w:rsid w:val="0007013E"/>
    <w:rsid w:val="0007064D"/>
    <w:rsid w:val="00070AFA"/>
    <w:rsid w:val="000733B8"/>
    <w:rsid w:val="00076AE5"/>
    <w:rsid w:val="000838E0"/>
    <w:rsid w:val="0009269E"/>
    <w:rsid w:val="000943E9"/>
    <w:rsid w:val="00097A95"/>
    <w:rsid w:val="000A040D"/>
    <w:rsid w:val="000A3E5B"/>
    <w:rsid w:val="000A5E70"/>
    <w:rsid w:val="000A7124"/>
    <w:rsid w:val="000B2365"/>
    <w:rsid w:val="000B5748"/>
    <w:rsid w:val="000B6B61"/>
    <w:rsid w:val="000C138F"/>
    <w:rsid w:val="000C1CC9"/>
    <w:rsid w:val="000C3A40"/>
    <w:rsid w:val="000C6213"/>
    <w:rsid w:val="000C667D"/>
    <w:rsid w:val="000C6798"/>
    <w:rsid w:val="000D132B"/>
    <w:rsid w:val="000D4483"/>
    <w:rsid w:val="000E08B3"/>
    <w:rsid w:val="000E383A"/>
    <w:rsid w:val="000E6142"/>
    <w:rsid w:val="000E6EF4"/>
    <w:rsid w:val="000E70A7"/>
    <w:rsid w:val="000F0539"/>
    <w:rsid w:val="000F20BB"/>
    <w:rsid w:val="000F55CF"/>
    <w:rsid w:val="000F7EF6"/>
    <w:rsid w:val="001012FA"/>
    <w:rsid w:val="00103846"/>
    <w:rsid w:val="00110364"/>
    <w:rsid w:val="00113D79"/>
    <w:rsid w:val="00114148"/>
    <w:rsid w:val="00115ABD"/>
    <w:rsid w:val="00117062"/>
    <w:rsid w:val="001230C1"/>
    <w:rsid w:val="00127833"/>
    <w:rsid w:val="0013219B"/>
    <w:rsid w:val="00141A08"/>
    <w:rsid w:val="00142D07"/>
    <w:rsid w:val="00143CDA"/>
    <w:rsid w:val="00147A13"/>
    <w:rsid w:val="00151C20"/>
    <w:rsid w:val="001535E7"/>
    <w:rsid w:val="00156FA8"/>
    <w:rsid w:val="00163060"/>
    <w:rsid w:val="00164E62"/>
    <w:rsid w:val="00167CB1"/>
    <w:rsid w:val="00170C56"/>
    <w:rsid w:val="00171FC3"/>
    <w:rsid w:val="001729E4"/>
    <w:rsid w:val="0017349F"/>
    <w:rsid w:val="00174EC3"/>
    <w:rsid w:val="001805D8"/>
    <w:rsid w:val="00181051"/>
    <w:rsid w:val="00181B35"/>
    <w:rsid w:val="00182467"/>
    <w:rsid w:val="0019325D"/>
    <w:rsid w:val="00196B3A"/>
    <w:rsid w:val="001A0F02"/>
    <w:rsid w:val="001A22CB"/>
    <w:rsid w:val="001A6537"/>
    <w:rsid w:val="001B06BD"/>
    <w:rsid w:val="001B1551"/>
    <w:rsid w:val="001B1E50"/>
    <w:rsid w:val="001B40F9"/>
    <w:rsid w:val="001C2AF1"/>
    <w:rsid w:val="001C3964"/>
    <w:rsid w:val="001C630E"/>
    <w:rsid w:val="001D1BE2"/>
    <w:rsid w:val="001D20D2"/>
    <w:rsid w:val="001D361F"/>
    <w:rsid w:val="001E0218"/>
    <w:rsid w:val="001E13DA"/>
    <w:rsid w:val="001E187E"/>
    <w:rsid w:val="001E2835"/>
    <w:rsid w:val="001E6B74"/>
    <w:rsid w:val="001E6C57"/>
    <w:rsid w:val="001F15A9"/>
    <w:rsid w:val="001F7F1F"/>
    <w:rsid w:val="00203B5E"/>
    <w:rsid w:val="00206DB9"/>
    <w:rsid w:val="00213A12"/>
    <w:rsid w:val="00217694"/>
    <w:rsid w:val="0022020C"/>
    <w:rsid w:val="002204AD"/>
    <w:rsid w:val="00221DB1"/>
    <w:rsid w:val="00223CBF"/>
    <w:rsid w:val="0022424B"/>
    <w:rsid w:val="0022677E"/>
    <w:rsid w:val="00227EB5"/>
    <w:rsid w:val="00230696"/>
    <w:rsid w:val="002324EF"/>
    <w:rsid w:val="00235A96"/>
    <w:rsid w:val="00235DD2"/>
    <w:rsid w:val="00237CC8"/>
    <w:rsid w:val="00237D15"/>
    <w:rsid w:val="00242855"/>
    <w:rsid w:val="0024611E"/>
    <w:rsid w:val="00246280"/>
    <w:rsid w:val="00246A7A"/>
    <w:rsid w:val="002539D8"/>
    <w:rsid w:val="002546CE"/>
    <w:rsid w:val="002559F3"/>
    <w:rsid w:val="00264CB6"/>
    <w:rsid w:val="00265838"/>
    <w:rsid w:val="00270405"/>
    <w:rsid w:val="00277F6D"/>
    <w:rsid w:val="00280DB9"/>
    <w:rsid w:val="00281288"/>
    <w:rsid w:val="002819BD"/>
    <w:rsid w:val="00281E85"/>
    <w:rsid w:val="00292B5E"/>
    <w:rsid w:val="002946B1"/>
    <w:rsid w:val="00294A40"/>
    <w:rsid w:val="00296C36"/>
    <w:rsid w:val="002974AC"/>
    <w:rsid w:val="002A35FF"/>
    <w:rsid w:val="002A4DE2"/>
    <w:rsid w:val="002A7128"/>
    <w:rsid w:val="002B24BA"/>
    <w:rsid w:val="002C07A3"/>
    <w:rsid w:val="002C1DBA"/>
    <w:rsid w:val="002C5405"/>
    <w:rsid w:val="002C6D4A"/>
    <w:rsid w:val="002D1197"/>
    <w:rsid w:val="002D122A"/>
    <w:rsid w:val="002D243F"/>
    <w:rsid w:val="002E174F"/>
    <w:rsid w:val="002E2641"/>
    <w:rsid w:val="002E3B6D"/>
    <w:rsid w:val="002E3CFD"/>
    <w:rsid w:val="002E44E4"/>
    <w:rsid w:val="002E494F"/>
    <w:rsid w:val="002E5650"/>
    <w:rsid w:val="002E7A4C"/>
    <w:rsid w:val="002F0370"/>
    <w:rsid w:val="002F37A5"/>
    <w:rsid w:val="002F3A5C"/>
    <w:rsid w:val="002F5CF8"/>
    <w:rsid w:val="00301A21"/>
    <w:rsid w:val="003041C5"/>
    <w:rsid w:val="00310AE0"/>
    <w:rsid w:val="003168FA"/>
    <w:rsid w:val="00320900"/>
    <w:rsid w:val="00321ED2"/>
    <w:rsid w:val="00323401"/>
    <w:rsid w:val="00323791"/>
    <w:rsid w:val="00327252"/>
    <w:rsid w:val="0032734C"/>
    <w:rsid w:val="00331E89"/>
    <w:rsid w:val="00334004"/>
    <w:rsid w:val="00335402"/>
    <w:rsid w:val="00341568"/>
    <w:rsid w:val="0034473B"/>
    <w:rsid w:val="00346CDE"/>
    <w:rsid w:val="00350A33"/>
    <w:rsid w:val="0035125F"/>
    <w:rsid w:val="00351368"/>
    <w:rsid w:val="003516E8"/>
    <w:rsid w:val="003540D8"/>
    <w:rsid w:val="0035700D"/>
    <w:rsid w:val="003575A2"/>
    <w:rsid w:val="00360134"/>
    <w:rsid w:val="0036151D"/>
    <w:rsid w:val="0036250D"/>
    <w:rsid w:val="003637E2"/>
    <w:rsid w:val="00363B95"/>
    <w:rsid w:val="00366061"/>
    <w:rsid w:val="0037017A"/>
    <w:rsid w:val="00370BDF"/>
    <w:rsid w:val="00375727"/>
    <w:rsid w:val="00376515"/>
    <w:rsid w:val="00376DEA"/>
    <w:rsid w:val="00377CEF"/>
    <w:rsid w:val="00381544"/>
    <w:rsid w:val="00382044"/>
    <w:rsid w:val="00383A83"/>
    <w:rsid w:val="00385BC6"/>
    <w:rsid w:val="00392370"/>
    <w:rsid w:val="003936E5"/>
    <w:rsid w:val="00395041"/>
    <w:rsid w:val="003A042D"/>
    <w:rsid w:val="003A0E92"/>
    <w:rsid w:val="003A5B34"/>
    <w:rsid w:val="003A64FB"/>
    <w:rsid w:val="003B049A"/>
    <w:rsid w:val="003B58F4"/>
    <w:rsid w:val="003B5AA0"/>
    <w:rsid w:val="003C296D"/>
    <w:rsid w:val="003C3A90"/>
    <w:rsid w:val="003C41A0"/>
    <w:rsid w:val="003C6872"/>
    <w:rsid w:val="003C7E0F"/>
    <w:rsid w:val="003D2B85"/>
    <w:rsid w:val="003D4299"/>
    <w:rsid w:val="003D6E4A"/>
    <w:rsid w:val="003F0BEC"/>
    <w:rsid w:val="003F1001"/>
    <w:rsid w:val="003F13C2"/>
    <w:rsid w:val="003F4DC8"/>
    <w:rsid w:val="003F4EA3"/>
    <w:rsid w:val="003F60DF"/>
    <w:rsid w:val="004012BE"/>
    <w:rsid w:val="00406D7E"/>
    <w:rsid w:val="00407552"/>
    <w:rsid w:val="00410A85"/>
    <w:rsid w:val="00410BEB"/>
    <w:rsid w:val="00416739"/>
    <w:rsid w:val="00417CD2"/>
    <w:rsid w:val="00423795"/>
    <w:rsid w:val="00427BB6"/>
    <w:rsid w:val="00427E14"/>
    <w:rsid w:val="00430545"/>
    <w:rsid w:val="00430CAA"/>
    <w:rsid w:val="00433AE2"/>
    <w:rsid w:val="004341A9"/>
    <w:rsid w:val="0043797C"/>
    <w:rsid w:val="00440AA4"/>
    <w:rsid w:val="00440CBC"/>
    <w:rsid w:val="00445667"/>
    <w:rsid w:val="004460A5"/>
    <w:rsid w:val="004467A9"/>
    <w:rsid w:val="004469E6"/>
    <w:rsid w:val="00453518"/>
    <w:rsid w:val="0045490D"/>
    <w:rsid w:val="00455CB1"/>
    <w:rsid w:val="004565F3"/>
    <w:rsid w:val="004640F1"/>
    <w:rsid w:val="0046608C"/>
    <w:rsid w:val="0047523F"/>
    <w:rsid w:val="00480ECA"/>
    <w:rsid w:val="00482FAE"/>
    <w:rsid w:val="0048511F"/>
    <w:rsid w:val="004856CB"/>
    <w:rsid w:val="00487C8C"/>
    <w:rsid w:val="004903BA"/>
    <w:rsid w:val="004976B4"/>
    <w:rsid w:val="004A0A95"/>
    <w:rsid w:val="004A6970"/>
    <w:rsid w:val="004A7476"/>
    <w:rsid w:val="004B18CC"/>
    <w:rsid w:val="004B1F7F"/>
    <w:rsid w:val="004B398C"/>
    <w:rsid w:val="004B4F8F"/>
    <w:rsid w:val="004C1BAD"/>
    <w:rsid w:val="004C3E4A"/>
    <w:rsid w:val="004C5DAE"/>
    <w:rsid w:val="004D21D5"/>
    <w:rsid w:val="004E1D13"/>
    <w:rsid w:val="004E462D"/>
    <w:rsid w:val="004E7548"/>
    <w:rsid w:val="004F11FB"/>
    <w:rsid w:val="004F19B5"/>
    <w:rsid w:val="004F6CB7"/>
    <w:rsid w:val="00505E06"/>
    <w:rsid w:val="00512671"/>
    <w:rsid w:val="0051766A"/>
    <w:rsid w:val="00524078"/>
    <w:rsid w:val="0052792E"/>
    <w:rsid w:val="00531067"/>
    <w:rsid w:val="00541B2D"/>
    <w:rsid w:val="00542EB8"/>
    <w:rsid w:val="0055528A"/>
    <w:rsid w:val="00561F83"/>
    <w:rsid w:val="00565728"/>
    <w:rsid w:val="00565E44"/>
    <w:rsid w:val="00570AA4"/>
    <w:rsid w:val="00571587"/>
    <w:rsid w:val="0058429D"/>
    <w:rsid w:val="0058452E"/>
    <w:rsid w:val="0058507F"/>
    <w:rsid w:val="005856AA"/>
    <w:rsid w:val="00585E86"/>
    <w:rsid w:val="00592708"/>
    <w:rsid w:val="00593028"/>
    <w:rsid w:val="0059317B"/>
    <w:rsid w:val="005A52BA"/>
    <w:rsid w:val="005B41FA"/>
    <w:rsid w:val="005B76BA"/>
    <w:rsid w:val="005B7DE7"/>
    <w:rsid w:val="005C1156"/>
    <w:rsid w:val="005C12EA"/>
    <w:rsid w:val="005C2D61"/>
    <w:rsid w:val="005C3509"/>
    <w:rsid w:val="005C5BEB"/>
    <w:rsid w:val="005C5CDE"/>
    <w:rsid w:val="005C735D"/>
    <w:rsid w:val="005C7823"/>
    <w:rsid w:val="005D413F"/>
    <w:rsid w:val="005D60FA"/>
    <w:rsid w:val="005E16AA"/>
    <w:rsid w:val="005E1D34"/>
    <w:rsid w:val="005F6B9B"/>
    <w:rsid w:val="0060131D"/>
    <w:rsid w:val="00603577"/>
    <w:rsid w:val="0060541D"/>
    <w:rsid w:val="00610144"/>
    <w:rsid w:val="0061465C"/>
    <w:rsid w:val="006257A6"/>
    <w:rsid w:val="006267C5"/>
    <w:rsid w:val="00630830"/>
    <w:rsid w:val="00632E0B"/>
    <w:rsid w:val="0063309B"/>
    <w:rsid w:val="006370C9"/>
    <w:rsid w:val="00637E90"/>
    <w:rsid w:val="00641A94"/>
    <w:rsid w:val="00643CF4"/>
    <w:rsid w:val="00646A81"/>
    <w:rsid w:val="00650328"/>
    <w:rsid w:val="00650353"/>
    <w:rsid w:val="00651465"/>
    <w:rsid w:val="00661039"/>
    <w:rsid w:val="006628B2"/>
    <w:rsid w:val="00667DD4"/>
    <w:rsid w:val="00670049"/>
    <w:rsid w:val="00670343"/>
    <w:rsid w:val="0067067E"/>
    <w:rsid w:val="006711F8"/>
    <w:rsid w:val="00674DF4"/>
    <w:rsid w:val="00680263"/>
    <w:rsid w:val="006802E5"/>
    <w:rsid w:val="00682684"/>
    <w:rsid w:val="00685855"/>
    <w:rsid w:val="0068610B"/>
    <w:rsid w:val="0068625F"/>
    <w:rsid w:val="00687308"/>
    <w:rsid w:val="00690403"/>
    <w:rsid w:val="0069531B"/>
    <w:rsid w:val="006A2D54"/>
    <w:rsid w:val="006A75F5"/>
    <w:rsid w:val="006A7E15"/>
    <w:rsid w:val="006B1ED0"/>
    <w:rsid w:val="006B263D"/>
    <w:rsid w:val="006B3463"/>
    <w:rsid w:val="006B3D3F"/>
    <w:rsid w:val="006B4BDC"/>
    <w:rsid w:val="006B532A"/>
    <w:rsid w:val="006B5434"/>
    <w:rsid w:val="006C09F9"/>
    <w:rsid w:val="006C125A"/>
    <w:rsid w:val="006C31BB"/>
    <w:rsid w:val="006D280B"/>
    <w:rsid w:val="006D36C5"/>
    <w:rsid w:val="006D3DA8"/>
    <w:rsid w:val="006D6F47"/>
    <w:rsid w:val="006E02C6"/>
    <w:rsid w:val="006E2F38"/>
    <w:rsid w:val="006E7392"/>
    <w:rsid w:val="006F6DD2"/>
    <w:rsid w:val="007009CD"/>
    <w:rsid w:val="00721516"/>
    <w:rsid w:val="00721F0A"/>
    <w:rsid w:val="007274A8"/>
    <w:rsid w:val="00730851"/>
    <w:rsid w:val="00730FC7"/>
    <w:rsid w:val="00731344"/>
    <w:rsid w:val="00732379"/>
    <w:rsid w:val="00735896"/>
    <w:rsid w:val="0074001B"/>
    <w:rsid w:val="007448EB"/>
    <w:rsid w:val="00745569"/>
    <w:rsid w:val="007527EA"/>
    <w:rsid w:val="007530CF"/>
    <w:rsid w:val="0076030D"/>
    <w:rsid w:val="007606F4"/>
    <w:rsid w:val="007621E1"/>
    <w:rsid w:val="00766266"/>
    <w:rsid w:val="007676AF"/>
    <w:rsid w:val="00770DE5"/>
    <w:rsid w:val="00773C77"/>
    <w:rsid w:val="007746A9"/>
    <w:rsid w:val="00775174"/>
    <w:rsid w:val="00781E17"/>
    <w:rsid w:val="00782B75"/>
    <w:rsid w:val="007860DE"/>
    <w:rsid w:val="007863C3"/>
    <w:rsid w:val="007935E0"/>
    <w:rsid w:val="00793C08"/>
    <w:rsid w:val="007A1718"/>
    <w:rsid w:val="007A4477"/>
    <w:rsid w:val="007A4F42"/>
    <w:rsid w:val="007A58EF"/>
    <w:rsid w:val="007A7E42"/>
    <w:rsid w:val="007B0998"/>
    <w:rsid w:val="007C042E"/>
    <w:rsid w:val="007C2F4E"/>
    <w:rsid w:val="007C3721"/>
    <w:rsid w:val="007C4A14"/>
    <w:rsid w:val="007C5548"/>
    <w:rsid w:val="007C7EC0"/>
    <w:rsid w:val="007D14BE"/>
    <w:rsid w:val="007D1EDB"/>
    <w:rsid w:val="007D2161"/>
    <w:rsid w:val="007D238A"/>
    <w:rsid w:val="007D2512"/>
    <w:rsid w:val="007D3A1E"/>
    <w:rsid w:val="007D3C15"/>
    <w:rsid w:val="007D3CC1"/>
    <w:rsid w:val="007D4A46"/>
    <w:rsid w:val="007D647A"/>
    <w:rsid w:val="007D7083"/>
    <w:rsid w:val="007E0092"/>
    <w:rsid w:val="007E1281"/>
    <w:rsid w:val="007E39B8"/>
    <w:rsid w:val="007E3BCC"/>
    <w:rsid w:val="007F28E1"/>
    <w:rsid w:val="007F3CFC"/>
    <w:rsid w:val="007F4C45"/>
    <w:rsid w:val="007F4ECE"/>
    <w:rsid w:val="008021B9"/>
    <w:rsid w:val="0080366A"/>
    <w:rsid w:val="00814A91"/>
    <w:rsid w:val="00817CDB"/>
    <w:rsid w:val="00817DDE"/>
    <w:rsid w:val="0082021D"/>
    <w:rsid w:val="00821701"/>
    <w:rsid w:val="0082206B"/>
    <w:rsid w:val="00827AC5"/>
    <w:rsid w:val="008307A7"/>
    <w:rsid w:val="00835772"/>
    <w:rsid w:val="0083720D"/>
    <w:rsid w:val="00840F33"/>
    <w:rsid w:val="00847272"/>
    <w:rsid w:val="00852485"/>
    <w:rsid w:val="0085520A"/>
    <w:rsid w:val="008649FD"/>
    <w:rsid w:val="0086700D"/>
    <w:rsid w:val="00867D8C"/>
    <w:rsid w:val="00873118"/>
    <w:rsid w:val="00875228"/>
    <w:rsid w:val="00875B48"/>
    <w:rsid w:val="00876C6B"/>
    <w:rsid w:val="00881FD0"/>
    <w:rsid w:val="00882B23"/>
    <w:rsid w:val="00883804"/>
    <w:rsid w:val="00887090"/>
    <w:rsid w:val="00891EBC"/>
    <w:rsid w:val="00896885"/>
    <w:rsid w:val="00896916"/>
    <w:rsid w:val="008A16D8"/>
    <w:rsid w:val="008A409D"/>
    <w:rsid w:val="008A6896"/>
    <w:rsid w:val="008A6E3D"/>
    <w:rsid w:val="008A72BB"/>
    <w:rsid w:val="008B0942"/>
    <w:rsid w:val="008B26DA"/>
    <w:rsid w:val="008B518E"/>
    <w:rsid w:val="008B6362"/>
    <w:rsid w:val="008C7A56"/>
    <w:rsid w:val="008D046B"/>
    <w:rsid w:val="008D447C"/>
    <w:rsid w:val="008D535A"/>
    <w:rsid w:val="008D6730"/>
    <w:rsid w:val="008D6863"/>
    <w:rsid w:val="008E5D21"/>
    <w:rsid w:val="008E5E11"/>
    <w:rsid w:val="008F2E27"/>
    <w:rsid w:val="009036C5"/>
    <w:rsid w:val="00907D6C"/>
    <w:rsid w:val="00910506"/>
    <w:rsid w:val="009123FC"/>
    <w:rsid w:val="0091295D"/>
    <w:rsid w:val="009136AA"/>
    <w:rsid w:val="0091757D"/>
    <w:rsid w:val="00931C0A"/>
    <w:rsid w:val="009379E4"/>
    <w:rsid w:val="009439DE"/>
    <w:rsid w:val="009448BE"/>
    <w:rsid w:val="00944D69"/>
    <w:rsid w:val="00944F26"/>
    <w:rsid w:val="00945848"/>
    <w:rsid w:val="0094634A"/>
    <w:rsid w:val="00946EB0"/>
    <w:rsid w:val="009472F5"/>
    <w:rsid w:val="00947715"/>
    <w:rsid w:val="00952092"/>
    <w:rsid w:val="00966DEF"/>
    <w:rsid w:val="009679AF"/>
    <w:rsid w:val="00974608"/>
    <w:rsid w:val="00975A6C"/>
    <w:rsid w:val="00977630"/>
    <w:rsid w:val="00981122"/>
    <w:rsid w:val="009856CB"/>
    <w:rsid w:val="00985E94"/>
    <w:rsid w:val="0099080F"/>
    <w:rsid w:val="009948D0"/>
    <w:rsid w:val="00995FEF"/>
    <w:rsid w:val="00996649"/>
    <w:rsid w:val="00996709"/>
    <w:rsid w:val="00996F2A"/>
    <w:rsid w:val="009A2C00"/>
    <w:rsid w:val="009A3F45"/>
    <w:rsid w:val="009A5A8A"/>
    <w:rsid w:val="009A79BC"/>
    <w:rsid w:val="009B2BB0"/>
    <w:rsid w:val="009B4CCD"/>
    <w:rsid w:val="009C658B"/>
    <w:rsid w:val="009D1D79"/>
    <w:rsid w:val="009D4012"/>
    <w:rsid w:val="009E1152"/>
    <w:rsid w:val="009E3A36"/>
    <w:rsid w:val="009E5759"/>
    <w:rsid w:val="009F0984"/>
    <w:rsid w:val="009F1CCB"/>
    <w:rsid w:val="009F4ADC"/>
    <w:rsid w:val="009F4F9D"/>
    <w:rsid w:val="00A01038"/>
    <w:rsid w:val="00A0193D"/>
    <w:rsid w:val="00A04383"/>
    <w:rsid w:val="00A102ED"/>
    <w:rsid w:val="00A136AC"/>
    <w:rsid w:val="00A23384"/>
    <w:rsid w:val="00A26278"/>
    <w:rsid w:val="00A305AA"/>
    <w:rsid w:val="00A30BA1"/>
    <w:rsid w:val="00A33408"/>
    <w:rsid w:val="00A35AEE"/>
    <w:rsid w:val="00A43EFB"/>
    <w:rsid w:val="00A4477D"/>
    <w:rsid w:val="00A45723"/>
    <w:rsid w:val="00A52E04"/>
    <w:rsid w:val="00A5731D"/>
    <w:rsid w:val="00A62520"/>
    <w:rsid w:val="00A64262"/>
    <w:rsid w:val="00A721D8"/>
    <w:rsid w:val="00A73122"/>
    <w:rsid w:val="00A76D46"/>
    <w:rsid w:val="00A83238"/>
    <w:rsid w:val="00A8373D"/>
    <w:rsid w:val="00A84313"/>
    <w:rsid w:val="00A86982"/>
    <w:rsid w:val="00A93C0C"/>
    <w:rsid w:val="00A97766"/>
    <w:rsid w:val="00AA00CE"/>
    <w:rsid w:val="00AA1015"/>
    <w:rsid w:val="00AA2F67"/>
    <w:rsid w:val="00AA5894"/>
    <w:rsid w:val="00AA7743"/>
    <w:rsid w:val="00AB2BF9"/>
    <w:rsid w:val="00AB4094"/>
    <w:rsid w:val="00AB418E"/>
    <w:rsid w:val="00AC57E2"/>
    <w:rsid w:val="00AC5B75"/>
    <w:rsid w:val="00AC5CA1"/>
    <w:rsid w:val="00AE071F"/>
    <w:rsid w:val="00AE1CC0"/>
    <w:rsid w:val="00AE6532"/>
    <w:rsid w:val="00AE76EE"/>
    <w:rsid w:val="00AF2269"/>
    <w:rsid w:val="00AF3558"/>
    <w:rsid w:val="00AF3AA2"/>
    <w:rsid w:val="00AF663A"/>
    <w:rsid w:val="00AF6CF4"/>
    <w:rsid w:val="00AF6EEF"/>
    <w:rsid w:val="00AF7F33"/>
    <w:rsid w:val="00B050B7"/>
    <w:rsid w:val="00B0525E"/>
    <w:rsid w:val="00B05718"/>
    <w:rsid w:val="00B11903"/>
    <w:rsid w:val="00B1238B"/>
    <w:rsid w:val="00B205E9"/>
    <w:rsid w:val="00B22998"/>
    <w:rsid w:val="00B22EAC"/>
    <w:rsid w:val="00B2634B"/>
    <w:rsid w:val="00B3096C"/>
    <w:rsid w:val="00B3209E"/>
    <w:rsid w:val="00B377B4"/>
    <w:rsid w:val="00B400E5"/>
    <w:rsid w:val="00B42FAD"/>
    <w:rsid w:val="00B45CF6"/>
    <w:rsid w:val="00B4630D"/>
    <w:rsid w:val="00B51072"/>
    <w:rsid w:val="00B51AF2"/>
    <w:rsid w:val="00B64341"/>
    <w:rsid w:val="00B64A9F"/>
    <w:rsid w:val="00B66857"/>
    <w:rsid w:val="00B70F67"/>
    <w:rsid w:val="00B77E0F"/>
    <w:rsid w:val="00B80A32"/>
    <w:rsid w:val="00B80B0F"/>
    <w:rsid w:val="00B82D22"/>
    <w:rsid w:val="00B831FB"/>
    <w:rsid w:val="00B8397F"/>
    <w:rsid w:val="00B8705D"/>
    <w:rsid w:val="00B87FDD"/>
    <w:rsid w:val="00B91508"/>
    <w:rsid w:val="00B93218"/>
    <w:rsid w:val="00B97578"/>
    <w:rsid w:val="00BA06B8"/>
    <w:rsid w:val="00BA45FE"/>
    <w:rsid w:val="00BA62EA"/>
    <w:rsid w:val="00BB0CF6"/>
    <w:rsid w:val="00BB2234"/>
    <w:rsid w:val="00BB22FA"/>
    <w:rsid w:val="00BB60A0"/>
    <w:rsid w:val="00BD54EC"/>
    <w:rsid w:val="00BE073C"/>
    <w:rsid w:val="00BE178B"/>
    <w:rsid w:val="00BE1C5D"/>
    <w:rsid w:val="00BE58C2"/>
    <w:rsid w:val="00BE5E73"/>
    <w:rsid w:val="00BE6A33"/>
    <w:rsid w:val="00BF288F"/>
    <w:rsid w:val="00BF2F1E"/>
    <w:rsid w:val="00BF4339"/>
    <w:rsid w:val="00BF52CC"/>
    <w:rsid w:val="00BF5E10"/>
    <w:rsid w:val="00C01E8F"/>
    <w:rsid w:val="00C02579"/>
    <w:rsid w:val="00C03A5E"/>
    <w:rsid w:val="00C0570C"/>
    <w:rsid w:val="00C1178F"/>
    <w:rsid w:val="00C14AC5"/>
    <w:rsid w:val="00C210F8"/>
    <w:rsid w:val="00C21E55"/>
    <w:rsid w:val="00C248AE"/>
    <w:rsid w:val="00C27DBE"/>
    <w:rsid w:val="00C32731"/>
    <w:rsid w:val="00C33376"/>
    <w:rsid w:val="00C37144"/>
    <w:rsid w:val="00C42A00"/>
    <w:rsid w:val="00C4572B"/>
    <w:rsid w:val="00C527B0"/>
    <w:rsid w:val="00C55B78"/>
    <w:rsid w:val="00C562C5"/>
    <w:rsid w:val="00C61484"/>
    <w:rsid w:val="00C624B2"/>
    <w:rsid w:val="00C6336B"/>
    <w:rsid w:val="00C63E57"/>
    <w:rsid w:val="00C645F8"/>
    <w:rsid w:val="00C660C7"/>
    <w:rsid w:val="00C662DB"/>
    <w:rsid w:val="00C727E1"/>
    <w:rsid w:val="00C76B38"/>
    <w:rsid w:val="00C7715F"/>
    <w:rsid w:val="00C85D8D"/>
    <w:rsid w:val="00C871AD"/>
    <w:rsid w:val="00C872AB"/>
    <w:rsid w:val="00C907E8"/>
    <w:rsid w:val="00C9392C"/>
    <w:rsid w:val="00CA1213"/>
    <w:rsid w:val="00CA14FD"/>
    <w:rsid w:val="00CA21CD"/>
    <w:rsid w:val="00CA487B"/>
    <w:rsid w:val="00CA795B"/>
    <w:rsid w:val="00CB05DD"/>
    <w:rsid w:val="00CB11B8"/>
    <w:rsid w:val="00CB2231"/>
    <w:rsid w:val="00CB27B3"/>
    <w:rsid w:val="00CB52F4"/>
    <w:rsid w:val="00CB7387"/>
    <w:rsid w:val="00CC1527"/>
    <w:rsid w:val="00CC4898"/>
    <w:rsid w:val="00CC55F5"/>
    <w:rsid w:val="00CC594A"/>
    <w:rsid w:val="00CC67D1"/>
    <w:rsid w:val="00CD3EBC"/>
    <w:rsid w:val="00CD4C2C"/>
    <w:rsid w:val="00CD61E8"/>
    <w:rsid w:val="00CD64AD"/>
    <w:rsid w:val="00CE13AF"/>
    <w:rsid w:val="00CE28F6"/>
    <w:rsid w:val="00CE5A5B"/>
    <w:rsid w:val="00CF1E8D"/>
    <w:rsid w:val="00CF4921"/>
    <w:rsid w:val="00CF544C"/>
    <w:rsid w:val="00CF78D0"/>
    <w:rsid w:val="00D03A91"/>
    <w:rsid w:val="00D06D3C"/>
    <w:rsid w:val="00D10FA4"/>
    <w:rsid w:val="00D21968"/>
    <w:rsid w:val="00D21E2D"/>
    <w:rsid w:val="00D22001"/>
    <w:rsid w:val="00D222F8"/>
    <w:rsid w:val="00D25396"/>
    <w:rsid w:val="00D25BF9"/>
    <w:rsid w:val="00D27C24"/>
    <w:rsid w:val="00D3276C"/>
    <w:rsid w:val="00D34EAB"/>
    <w:rsid w:val="00D357A8"/>
    <w:rsid w:val="00D37495"/>
    <w:rsid w:val="00D521B2"/>
    <w:rsid w:val="00D5495C"/>
    <w:rsid w:val="00D63F40"/>
    <w:rsid w:val="00D67329"/>
    <w:rsid w:val="00D67964"/>
    <w:rsid w:val="00D67A86"/>
    <w:rsid w:val="00D67C4C"/>
    <w:rsid w:val="00D715E9"/>
    <w:rsid w:val="00D7464A"/>
    <w:rsid w:val="00D74742"/>
    <w:rsid w:val="00D75491"/>
    <w:rsid w:val="00D8201E"/>
    <w:rsid w:val="00D84A16"/>
    <w:rsid w:val="00D85F9A"/>
    <w:rsid w:val="00D86E04"/>
    <w:rsid w:val="00D90E28"/>
    <w:rsid w:val="00D9123A"/>
    <w:rsid w:val="00D91A7B"/>
    <w:rsid w:val="00D967D3"/>
    <w:rsid w:val="00D96F5A"/>
    <w:rsid w:val="00DA03EE"/>
    <w:rsid w:val="00DA451A"/>
    <w:rsid w:val="00DA574E"/>
    <w:rsid w:val="00DA5A06"/>
    <w:rsid w:val="00DA616D"/>
    <w:rsid w:val="00DA6720"/>
    <w:rsid w:val="00DA75BF"/>
    <w:rsid w:val="00DB2135"/>
    <w:rsid w:val="00DB5114"/>
    <w:rsid w:val="00DB777A"/>
    <w:rsid w:val="00DB78FA"/>
    <w:rsid w:val="00DB7DD0"/>
    <w:rsid w:val="00DC21A8"/>
    <w:rsid w:val="00DC4457"/>
    <w:rsid w:val="00DC5840"/>
    <w:rsid w:val="00DC69F9"/>
    <w:rsid w:val="00DD168F"/>
    <w:rsid w:val="00DD2528"/>
    <w:rsid w:val="00DD3E23"/>
    <w:rsid w:val="00DD77AD"/>
    <w:rsid w:val="00DE3070"/>
    <w:rsid w:val="00DE3A56"/>
    <w:rsid w:val="00DF0FBD"/>
    <w:rsid w:val="00DF122E"/>
    <w:rsid w:val="00DF6BC3"/>
    <w:rsid w:val="00DF6ED8"/>
    <w:rsid w:val="00E03593"/>
    <w:rsid w:val="00E05D1D"/>
    <w:rsid w:val="00E066E1"/>
    <w:rsid w:val="00E072A1"/>
    <w:rsid w:val="00E11F28"/>
    <w:rsid w:val="00E12DD6"/>
    <w:rsid w:val="00E14949"/>
    <w:rsid w:val="00E155E4"/>
    <w:rsid w:val="00E15D8B"/>
    <w:rsid w:val="00E15E77"/>
    <w:rsid w:val="00E1601A"/>
    <w:rsid w:val="00E1790B"/>
    <w:rsid w:val="00E23221"/>
    <w:rsid w:val="00E26024"/>
    <w:rsid w:val="00E32F74"/>
    <w:rsid w:val="00E33758"/>
    <w:rsid w:val="00E350FF"/>
    <w:rsid w:val="00E362FA"/>
    <w:rsid w:val="00E50318"/>
    <w:rsid w:val="00E6081D"/>
    <w:rsid w:val="00E62CAE"/>
    <w:rsid w:val="00E64EC3"/>
    <w:rsid w:val="00E652EB"/>
    <w:rsid w:val="00E65387"/>
    <w:rsid w:val="00E654EE"/>
    <w:rsid w:val="00E658B3"/>
    <w:rsid w:val="00E71A82"/>
    <w:rsid w:val="00E71B66"/>
    <w:rsid w:val="00E71D3F"/>
    <w:rsid w:val="00E72BFF"/>
    <w:rsid w:val="00E73280"/>
    <w:rsid w:val="00E76669"/>
    <w:rsid w:val="00E8078C"/>
    <w:rsid w:val="00E86528"/>
    <w:rsid w:val="00E9493C"/>
    <w:rsid w:val="00E97687"/>
    <w:rsid w:val="00EA323A"/>
    <w:rsid w:val="00EA497B"/>
    <w:rsid w:val="00EA7192"/>
    <w:rsid w:val="00EA7524"/>
    <w:rsid w:val="00EB54C4"/>
    <w:rsid w:val="00EB68B6"/>
    <w:rsid w:val="00ED3EAE"/>
    <w:rsid w:val="00ED6208"/>
    <w:rsid w:val="00ED7631"/>
    <w:rsid w:val="00EE71F8"/>
    <w:rsid w:val="00EF2998"/>
    <w:rsid w:val="00EF6C26"/>
    <w:rsid w:val="00F11241"/>
    <w:rsid w:val="00F12D92"/>
    <w:rsid w:val="00F13009"/>
    <w:rsid w:val="00F13D61"/>
    <w:rsid w:val="00F14A77"/>
    <w:rsid w:val="00F16A34"/>
    <w:rsid w:val="00F16DF1"/>
    <w:rsid w:val="00F208D7"/>
    <w:rsid w:val="00F22013"/>
    <w:rsid w:val="00F223E3"/>
    <w:rsid w:val="00F23967"/>
    <w:rsid w:val="00F24C8A"/>
    <w:rsid w:val="00F24F68"/>
    <w:rsid w:val="00F27DAF"/>
    <w:rsid w:val="00F30301"/>
    <w:rsid w:val="00F30731"/>
    <w:rsid w:val="00F36CD4"/>
    <w:rsid w:val="00F45062"/>
    <w:rsid w:val="00F46843"/>
    <w:rsid w:val="00F52B23"/>
    <w:rsid w:val="00F54D1C"/>
    <w:rsid w:val="00F57337"/>
    <w:rsid w:val="00F62B1E"/>
    <w:rsid w:val="00F6303A"/>
    <w:rsid w:val="00F647BD"/>
    <w:rsid w:val="00F65FDD"/>
    <w:rsid w:val="00F7542D"/>
    <w:rsid w:val="00F7771C"/>
    <w:rsid w:val="00F77A5C"/>
    <w:rsid w:val="00F851BC"/>
    <w:rsid w:val="00F85EFC"/>
    <w:rsid w:val="00F91362"/>
    <w:rsid w:val="00F92514"/>
    <w:rsid w:val="00F978FB"/>
    <w:rsid w:val="00FA02E0"/>
    <w:rsid w:val="00FB1918"/>
    <w:rsid w:val="00FC15C9"/>
    <w:rsid w:val="00FC532F"/>
    <w:rsid w:val="00FD1FCD"/>
    <w:rsid w:val="00FD224A"/>
    <w:rsid w:val="00FD3EE0"/>
    <w:rsid w:val="00FD70F3"/>
    <w:rsid w:val="00FD7934"/>
    <w:rsid w:val="00FE0CCE"/>
    <w:rsid w:val="00FE5DDF"/>
    <w:rsid w:val="00FE74B6"/>
    <w:rsid w:val="00FE7683"/>
    <w:rsid w:val="00FF1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BE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6D280B"/>
    <w:pPr>
      <w:keepNext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D28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6D280B"/>
  </w:style>
  <w:style w:type="paragraph" w:styleId="a5">
    <w:name w:val="header"/>
    <w:basedOn w:val="a"/>
    <w:rsid w:val="006D28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annotation reference"/>
    <w:basedOn w:val="a0"/>
    <w:semiHidden/>
    <w:rsid w:val="006D280B"/>
    <w:rPr>
      <w:sz w:val="21"/>
      <w:szCs w:val="21"/>
    </w:rPr>
  </w:style>
  <w:style w:type="paragraph" w:styleId="a7">
    <w:name w:val="annotation text"/>
    <w:basedOn w:val="a"/>
    <w:semiHidden/>
    <w:rsid w:val="006D280B"/>
    <w:pPr>
      <w:jc w:val="left"/>
    </w:pPr>
  </w:style>
  <w:style w:type="paragraph" w:styleId="a8">
    <w:name w:val="Balloon Text"/>
    <w:basedOn w:val="a"/>
    <w:semiHidden/>
    <w:rsid w:val="00F851BC"/>
    <w:rPr>
      <w:sz w:val="18"/>
      <w:szCs w:val="18"/>
    </w:rPr>
  </w:style>
  <w:style w:type="paragraph" w:styleId="a9">
    <w:name w:val="annotation subject"/>
    <w:basedOn w:val="a7"/>
    <w:next w:val="a7"/>
    <w:semiHidden/>
    <w:rsid w:val="003168FA"/>
    <w:rPr>
      <w:b/>
      <w:bCs/>
    </w:rPr>
  </w:style>
  <w:style w:type="table" w:styleId="aa">
    <w:name w:val="Table Grid"/>
    <w:basedOn w:val="a1"/>
    <w:rsid w:val="0022677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b">
    <w:name w:val="List Paragraph"/>
    <w:basedOn w:val="a"/>
    <w:uiPriority w:val="34"/>
    <w:qFormat/>
    <w:rsid w:val="007D4A46"/>
    <w:pPr>
      <w:spacing w:line="360" w:lineRule="auto"/>
      <w:ind w:firstLineChars="200" w:firstLine="420"/>
    </w:pPr>
    <w:rPr>
      <w:rFonts w:cstheme="minorBidi"/>
      <w:sz w:val="28"/>
      <w:szCs w:val="28"/>
    </w:rPr>
  </w:style>
  <w:style w:type="character" w:styleId="ac">
    <w:name w:val="Placeholder Text"/>
    <w:basedOn w:val="a0"/>
    <w:uiPriority w:val="99"/>
    <w:semiHidden/>
    <w:rsid w:val="002D1197"/>
    <w:rPr>
      <w:color w:val="808080"/>
    </w:rPr>
  </w:style>
  <w:style w:type="paragraph" w:styleId="ad">
    <w:name w:val="Normal (Web)"/>
    <w:basedOn w:val="a"/>
    <w:uiPriority w:val="99"/>
    <w:unhideWhenUsed/>
    <w:rsid w:val="005D41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">
    <w:name w:val="Char"/>
    <w:basedOn w:val="a"/>
    <w:autoRedefine/>
    <w:rsid w:val="00E652EB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30"/>
      <w:szCs w:val="3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1BE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6D280B"/>
    <w:pPr>
      <w:keepNext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D28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6D280B"/>
  </w:style>
  <w:style w:type="paragraph" w:styleId="a5">
    <w:name w:val="header"/>
    <w:basedOn w:val="a"/>
    <w:rsid w:val="006D28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annotation reference"/>
    <w:basedOn w:val="a0"/>
    <w:semiHidden/>
    <w:rsid w:val="006D280B"/>
    <w:rPr>
      <w:sz w:val="21"/>
      <w:szCs w:val="21"/>
    </w:rPr>
  </w:style>
  <w:style w:type="paragraph" w:styleId="a7">
    <w:name w:val="annotation text"/>
    <w:basedOn w:val="a"/>
    <w:semiHidden/>
    <w:rsid w:val="006D280B"/>
    <w:pPr>
      <w:jc w:val="left"/>
    </w:pPr>
  </w:style>
  <w:style w:type="paragraph" w:styleId="a8">
    <w:name w:val="Balloon Text"/>
    <w:basedOn w:val="a"/>
    <w:semiHidden/>
    <w:rsid w:val="00F851BC"/>
    <w:rPr>
      <w:sz w:val="18"/>
      <w:szCs w:val="18"/>
    </w:rPr>
  </w:style>
  <w:style w:type="paragraph" w:styleId="a9">
    <w:name w:val="annotation subject"/>
    <w:basedOn w:val="a7"/>
    <w:next w:val="a7"/>
    <w:semiHidden/>
    <w:rsid w:val="003168FA"/>
    <w:rPr>
      <w:b/>
      <w:bCs/>
    </w:rPr>
  </w:style>
  <w:style w:type="table" w:styleId="aa">
    <w:name w:val="Table Grid"/>
    <w:basedOn w:val="a1"/>
    <w:rsid w:val="0022677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b">
    <w:name w:val="List Paragraph"/>
    <w:basedOn w:val="a"/>
    <w:uiPriority w:val="34"/>
    <w:qFormat/>
    <w:rsid w:val="007D4A46"/>
    <w:pPr>
      <w:spacing w:line="360" w:lineRule="auto"/>
      <w:ind w:firstLineChars="200" w:firstLine="420"/>
    </w:pPr>
    <w:rPr>
      <w:rFonts w:cstheme="minorBidi"/>
      <w:sz w:val="28"/>
      <w:szCs w:val="28"/>
    </w:rPr>
  </w:style>
  <w:style w:type="character" w:styleId="ac">
    <w:name w:val="Placeholder Text"/>
    <w:basedOn w:val="a0"/>
    <w:uiPriority w:val="99"/>
    <w:semiHidden/>
    <w:rsid w:val="002D1197"/>
    <w:rPr>
      <w:color w:val="808080"/>
    </w:rPr>
  </w:style>
  <w:style w:type="paragraph" w:styleId="ad">
    <w:name w:val="Normal (Web)"/>
    <w:basedOn w:val="a"/>
    <w:uiPriority w:val="99"/>
    <w:unhideWhenUsed/>
    <w:rsid w:val="005D41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">
    <w:name w:val="Char"/>
    <w:basedOn w:val="a"/>
    <w:autoRedefine/>
    <w:rsid w:val="00E652EB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30"/>
      <w:szCs w:val="3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5" Type="http://schemas.openxmlformats.org/officeDocument/2006/relationships/settings" Target="settings.xml"/><Relationship Id="rId61" Type="http://schemas.openxmlformats.org/officeDocument/2006/relationships/footer" Target="footer1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D6BA12-025E-4114-A843-2C64BC285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29</Words>
  <Characters>2449</Characters>
  <Application>Microsoft Office Word</Application>
  <DocSecurity>0</DocSecurity>
  <Lines>20</Lines>
  <Paragraphs>5</Paragraphs>
  <ScaleCrop>false</ScaleCrop>
  <Company>jwc</Company>
  <LinksUpToDate>false</LinksUpToDate>
  <CharactersWithSpaces>2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200  —200  年第   学期）东南大学考试卷</dc:title>
  <dc:creator>jwc</dc:creator>
  <cp:lastModifiedBy>admin</cp:lastModifiedBy>
  <cp:revision>2</cp:revision>
  <cp:lastPrinted>2015-01-07T14:51:00Z</cp:lastPrinted>
  <dcterms:created xsi:type="dcterms:W3CDTF">2018-06-14T02:34:00Z</dcterms:created>
  <dcterms:modified xsi:type="dcterms:W3CDTF">2018-06-14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